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0"/>
  </p:notesMasterIdLst>
  <p:sldIdLst>
    <p:sldId id="256" r:id="rId2"/>
    <p:sldId id="284" r:id="rId3"/>
    <p:sldId id="287" r:id="rId4"/>
    <p:sldId id="286" r:id="rId5"/>
    <p:sldId id="288" r:id="rId6"/>
    <p:sldId id="272" r:id="rId7"/>
    <p:sldId id="273" r:id="rId8"/>
    <p:sldId id="274" r:id="rId9"/>
    <p:sldId id="279" r:id="rId10"/>
    <p:sldId id="280" r:id="rId11"/>
    <p:sldId id="296" r:id="rId12"/>
    <p:sldId id="297" r:id="rId13"/>
    <p:sldId id="281" r:id="rId14"/>
    <p:sldId id="290" r:id="rId15"/>
    <p:sldId id="291" r:id="rId16"/>
    <p:sldId id="292" r:id="rId17"/>
    <p:sldId id="293" r:id="rId18"/>
    <p:sldId id="295" r:id="rId19"/>
    <p:sldId id="294" r:id="rId20"/>
    <p:sldId id="257" r:id="rId21"/>
    <p:sldId id="258" r:id="rId22"/>
    <p:sldId id="259" r:id="rId23"/>
    <p:sldId id="265" r:id="rId24"/>
    <p:sldId id="266" r:id="rId25"/>
    <p:sldId id="298" r:id="rId26"/>
    <p:sldId id="341" r:id="rId27"/>
    <p:sldId id="299" r:id="rId28"/>
    <p:sldId id="340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6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4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4000"/>
                <a:alpha val="100000"/>
                <a:satMod val="105000"/>
                <a:lumMod val="110000"/>
              </a:schemeClr>
            </a:gs>
            <a:gs pos="100000">
              <a:schemeClr val="accent2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99FB46-B8F0-4BD1-870F-5D568C682764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341D88-503A-4DDE-8D47-58FE32834F2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96098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quizizz.com/admin/quiz/62faff64072c6f001d2165e5?source=quiz_share</a:t>
            </a:r>
          </a:p>
          <a:p>
            <a:r>
              <a:rPr lang="en-AU" dirty="0"/>
              <a:t>https://quizizz.com/admin/quiz/634f1c352574da001d7f4e10?source=quiz_share</a:t>
            </a:r>
          </a:p>
          <a:p>
            <a:r>
              <a:rPr lang="en-AU" dirty="0"/>
              <a:t>https://quizizz.com/admin/quiz/62f2fd406bf071001defc623?source=quiz_share</a:t>
            </a:r>
          </a:p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341D88-503A-4DDE-8D47-58FE32834F2A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12818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quizizz.com/admin/quiz/62faff64072c6f001d2165e5?source=quiz_share</a:t>
            </a:r>
          </a:p>
          <a:p>
            <a:r>
              <a:rPr lang="en-AU" dirty="0"/>
              <a:t>https://quizizz.com/admin/quiz/634f1c352574da001d7f4e10?source=quiz_share</a:t>
            </a:r>
          </a:p>
          <a:p>
            <a:r>
              <a:rPr lang="en-AU" dirty="0"/>
              <a:t>https://quizizz.com/admin/quiz/62f2fd406bf071001defc623?source=quiz_share</a:t>
            </a:r>
          </a:p>
          <a:p>
            <a:r>
              <a:rPr lang="en-AU" dirty="0"/>
              <a:t>https://create.kahoot.it/share/052e2d1f-e01a-4265-8ea8-580bb7c47065</a:t>
            </a:r>
          </a:p>
          <a:p>
            <a:r>
              <a:rPr lang="en-AU" dirty="0"/>
              <a:t>https://create.kahoot.it/share/b65a58b4-aaac-4635-a05f-cbcf3f1154c3</a:t>
            </a:r>
          </a:p>
          <a:p>
            <a:r>
              <a:rPr lang="en-AU" dirty="0"/>
              <a:t>https://dashboard.blooket.com/set/62fc174f624294b64fc0fdc9</a:t>
            </a:r>
          </a:p>
          <a:p>
            <a:r>
              <a:rPr lang="en-AU" dirty="0"/>
              <a:t>https://dashboard.blooket.com/set/60c7d7e13fce2f001bfc6e90</a:t>
            </a:r>
          </a:p>
          <a:p>
            <a:r>
              <a:rPr lang="en-AU" dirty="0"/>
              <a:t>https://dashboard.blooket.com/set/61f9a4f90f3147aec55b805e</a:t>
            </a:r>
          </a:p>
          <a:p>
            <a:r>
              <a:rPr lang="en-AU" dirty="0"/>
              <a:t>https://dashboard.blooket.com/set/61a6654e1ce3b064598f25aa</a:t>
            </a:r>
          </a:p>
          <a:p>
            <a:r>
              <a:rPr lang="en-AU" dirty="0"/>
              <a:t>https://dashboard.blooket.com/set/62267faa2ab8f1122daae15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A15ECC-076C-48FD-9847-08486C412954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31832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8403" y="945913"/>
            <a:ext cx="8637073" cy="2618554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8404" y="3564467"/>
            <a:ext cx="8637072" cy="1071095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27124" y="329307"/>
            <a:ext cx="5943668" cy="309201"/>
          </a:xfr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24392" y="134930"/>
            <a:ext cx="811019" cy="503578"/>
          </a:xfrm>
        </p:spPr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80271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5" name="Picture 14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5226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4709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30270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7" name="Picture 16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59215" b="36435"/>
          <a:stretch/>
        </p:blipFill>
        <p:spPr>
          <a:xfrm rot="5400000">
            <a:off x="8642279" y="3046916"/>
            <a:ext cx="4663440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10065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24" name="Picture 23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8819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67" y="1756129"/>
            <a:ext cx="8619060" cy="2050065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1129166" y="3806195"/>
            <a:ext cx="8619060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29565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1052" y="958037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9166" y="2165621"/>
            <a:ext cx="4645152" cy="32938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606" y="2171769"/>
            <a:ext cx="4645152" cy="32870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21253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66" y="953336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9166" y="2169727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8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9166" y="2974448"/>
            <a:ext cx="4645152" cy="24938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4337" y="2173181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800" b="0" cap="none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4337" y="2971669"/>
            <a:ext cx="4645152" cy="2487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8" name="Picture 17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88472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4" name="Picture 13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7982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80622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4291" y="952578"/>
            <a:ext cx="3275013" cy="2322176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3334" y="952578"/>
            <a:ext cx="6012470" cy="4505221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4291" y="3274754"/>
            <a:ext cx="3275013" cy="2178918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16" name="Picture 15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" r="15828" b="36435"/>
          <a:stretch/>
        </p:blipFill>
        <p:spPr>
          <a:xfrm>
            <a:off x="1125460" y="643464"/>
            <a:ext cx="9610344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1853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chemeClr val="tx1">
                    <a:lumMod val="85000"/>
                    <a:lumOff val="15000"/>
                  </a:schemeClr>
                </a:gs>
                <a:gs pos="100000">
                  <a:schemeClr val="tx1">
                    <a:lumMod val="95000"/>
                    <a:lumOff val="5000"/>
                  </a:schemeClr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9124" y="1129513"/>
            <a:ext cx="5854872" cy="1924208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8247" y="3053721"/>
            <a:ext cx="5846486" cy="2096013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25300" y="5469856"/>
            <a:ext cx="5849605" cy="320123"/>
          </a:xfrm>
        </p:spPr>
        <p:txBody>
          <a:bodyPr/>
          <a:lstStyle>
            <a:lvl1pPr algn="l">
              <a:defRPr/>
            </a:lvl1pPr>
          </a:lstStyle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25300" y="318640"/>
            <a:ext cx="4877818" cy="320931"/>
          </a:xfr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76794" y="137408"/>
            <a:ext cx="811019" cy="503578"/>
          </a:xfrm>
        </p:spPr>
        <p:txBody>
          <a:bodyPr/>
          <a:lstStyle/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  <p:pic>
        <p:nvPicPr>
          <p:cNvPr id="22" name="Picture 21" descr="RedHashing.emf"/>
          <p:cNvPicPr>
            <a:picLocks/>
          </p:cNvPicPr>
          <p:nvPr/>
        </p:nvPicPr>
        <p:blipFill rotWithShape="1"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6" t="474" r="48549" b="36564"/>
          <a:stretch/>
        </p:blipFill>
        <p:spPr>
          <a:xfrm>
            <a:off x="1125460" y="643464"/>
            <a:ext cx="5879592" cy="1554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68248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>
          <a:xfrm>
            <a:off x="0" y="6119336"/>
            <a:ext cx="12192000" cy="74295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468769"/>
            <a:ext cx="12192000" cy="5647024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  <a:lumMod val="100000"/>
                </a:schemeClr>
              </a:gs>
              <a:gs pos="100000">
                <a:schemeClr val="bg2">
                  <a:lumMod val="95000"/>
                  <a:lumOff val="500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4" name="Straight Connector 13"/>
          <p:cNvCxnSpPr/>
          <p:nvPr/>
        </p:nvCxnSpPr>
        <p:spPr>
          <a:xfrm>
            <a:off x="0" y="6121269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30270" y="953324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0270" y="2171769"/>
            <a:ext cx="9603275" cy="329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32830" y="330370"/>
            <a:ext cx="251539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CB676-8EFD-400A-B980-DE930A9ADF20}" type="datetimeFigureOut">
              <a:rPr lang="en-AU" smtClean="0"/>
              <a:t>16/10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30270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18076" y="137408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036EDC05-5FEF-429F-B1B0-22EDF67492D7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6937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none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0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diagramLayout" Target="../diagrams/layout2.xml"/><Relationship Id="rId7" Type="http://schemas.openxmlformats.org/officeDocument/2006/relationships/image" Target="../media/image11.gi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10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image" Target="../media/image10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11.gif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3" Type="http://schemas.openxmlformats.org/officeDocument/2006/relationships/diagramLayout" Target="../diagrams/layout7.xml"/><Relationship Id="rId7" Type="http://schemas.openxmlformats.org/officeDocument/2006/relationships/image" Target="../media/image13.gif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7.xml"/><Relationship Id="rId11" Type="http://schemas.openxmlformats.org/officeDocument/2006/relationships/image" Target="../media/image16.png"/><Relationship Id="rId5" Type="http://schemas.openxmlformats.org/officeDocument/2006/relationships/diagramColors" Target="../diagrams/colors7.xml"/><Relationship Id="rId10" Type="http://schemas.openxmlformats.org/officeDocument/2006/relationships/image" Target="../media/image15.png"/><Relationship Id="rId4" Type="http://schemas.openxmlformats.org/officeDocument/2006/relationships/diagramQuickStyle" Target="../diagrams/quickStyle7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7" Type="http://schemas.openxmlformats.org/officeDocument/2006/relationships/image" Target="../media/image12.jpeg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diagramLayout" Target="../diagrams/layout9.xml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9.xml"/><Relationship Id="rId11" Type="http://schemas.openxmlformats.org/officeDocument/2006/relationships/image" Target="../media/image21.png"/><Relationship Id="rId5" Type="http://schemas.openxmlformats.org/officeDocument/2006/relationships/diagramColors" Target="../diagrams/colors9.xml"/><Relationship Id="rId10" Type="http://schemas.openxmlformats.org/officeDocument/2006/relationships/image" Target="../media/image20.png"/><Relationship Id="rId4" Type="http://schemas.openxmlformats.org/officeDocument/2006/relationships/diagramQuickStyle" Target="../diagrams/quickStyle9.xml"/><Relationship Id="rId9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4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2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443C9-5A1B-4B50-9F13-E2CE14B959C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es of functions and implied domains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F955033-1F4F-4F0E-9C96-1A8E3FAC07B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1C </a:t>
            </a:r>
          </a:p>
        </p:txBody>
      </p:sp>
    </p:spTree>
    <p:extLst>
      <p:ext uri="{BB962C8B-B14F-4D97-AF65-F5344CB8AC3E}">
        <p14:creationId xmlns:p14="http://schemas.microsoft.com/office/powerpoint/2010/main" val="9168417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8172" r="27227" b="15719"/>
          <a:stretch>
            <a:fillRect/>
          </a:stretch>
        </p:blipFill>
        <p:spPr bwMode="auto">
          <a:xfrm>
            <a:off x="1775520" y="260649"/>
            <a:ext cx="5688632" cy="589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3935760" y="4149080"/>
            <a:ext cx="151216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447928" y="4149080"/>
            <a:ext cx="0" cy="936104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59896" y="5271592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3 along the x-axi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77429" y="4335488"/>
            <a:ext cx="471315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Decrease of 2 down the y-ax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871864" y="4221089"/>
            <a:ext cx="648072" cy="105050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591944" y="4551511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078666" y="1584823"/>
            <a:ext cx="21723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FF0000"/>
                </a:solidFill>
              </a:rPr>
              <a:t>-2 ÷ 3 =</a:t>
            </a:r>
            <a:endParaRPr lang="en-GB" sz="4400" b="1" dirty="0">
              <a:solidFill>
                <a:srgbClr val="00B050"/>
              </a:solidFill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6285755" y="35602"/>
            <a:ext cx="5446461" cy="1296144"/>
            <a:chOff x="4139952" y="260648"/>
            <a:chExt cx="4568526" cy="1296144"/>
          </a:xfrm>
        </p:grpSpPr>
        <p:sp>
          <p:nvSpPr>
            <p:cNvPr id="17" name="Rectangle 16"/>
            <p:cNvSpPr/>
            <p:nvPr/>
          </p:nvSpPr>
          <p:spPr>
            <a:xfrm>
              <a:off x="4139952" y="260648"/>
              <a:ext cx="4392488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156176" y="332656"/>
              <a:ext cx="25523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156176" y="972017"/>
              <a:ext cx="25298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83968" y="611977"/>
              <a:ext cx="24400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9264352" y="2011487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264352" y="1939480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20336" y="1291408"/>
            <a:ext cx="7377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03882" y="2708921"/>
            <a:ext cx="32624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9946480" y="3140968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946480" y="3068961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768408" y="2420889"/>
            <a:ext cx="7377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14580" y="149151"/>
            <a:ext cx="32624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5626000" y="548680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626000" y="476673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447928" y="-171400"/>
            <a:ext cx="7377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2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207076" y="187346"/>
            <a:ext cx="3826519" cy="1944216"/>
            <a:chOff x="5662321" y="260648"/>
            <a:chExt cx="3826519" cy="1944216"/>
          </a:xfrm>
        </p:grpSpPr>
        <p:sp>
          <p:nvSpPr>
            <p:cNvPr id="34" name="Rectangle 33"/>
            <p:cNvSpPr/>
            <p:nvPr/>
          </p:nvSpPr>
          <p:spPr>
            <a:xfrm>
              <a:off x="5662321" y="260648"/>
              <a:ext cx="3785010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03829" y="265522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596335" y="1268760"/>
              <a:ext cx="162572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8516427" y="956685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Straight Arrow Connector 39"/>
          <p:cNvCxnSpPr>
            <a:stCxn id="41" idx="1"/>
          </p:cNvCxnSpPr>
          <p:nvPr/>
        </p:nvCxnSpPr>
        <p:spPr>
          <a:xfrm flipH="1">
            <a:off x="2379660" y="2883290"/>
            <a:ext cx="4745888" cy="18089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125549" y="2560125"/>
            <a:ext cx="4322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5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7098357" y="3284984"/>
            <a:ext cx="3755925" cy="1016823"/>
            <a:chOff x="6000667" y="4221088"/>
            <a:chExt cx="3755925" cy="1016823"/>
          </a:xfrm>
        </p:grpSpPr>
        <p:sp>
          <p:nvSpPr>
            <p:cNvPr id="44" name="TextBox 43"/>
            <p:cNvSpPr txBox="1"/>
            <p:nvPr/>
          </p:nvSpPr>
          <p:spPr>
            <a:xfrm>
              <a:off x="6000667" y="4291355"/>
              <a:ext cx="3755925" cy="8309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800" b="1" dirty="0"/>
                <a:t>y =  </a:t>
              </a:r>
              <a:r>
                <a:rPr lang="en-GB" sz="4800" b="1" dirty="0">
                  <a:solidFill>
                    <a:srgbClr val="00B050"/>
                  </a:solidFill>
                </a:rPr>
                <a:t>  </a:t>
              </a:r>
              <a:r>
                <a:rPr lang="en-GB" sz="4800" b="1" dirty="0"/>
                <a:t>x + </a:t>
              </a:r>
              <a:r>
                <a:rPr lang="en-GB" sz="4800" b="1" dirty="0">
                  <a:solidFill>
                    <a:srgbClr val="7030A0"/>
                  </a:solidFill>
                </a:rPr>
                <a:t>5</a:t>
              </a: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7374574" y="4725144"/>
              <a:ext cx="288032" cy="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7341558" y="4653136"/>
              <a:ext cx="4138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230558" y="4221088"/>
              <a:ext cx="5870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00B050"/>
                  </a:solidFill>
                </a:rPr>
                <a:t>-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/>
      <p:bldP spid="15" grpId="1"/>
      <p:bldP spid="23" grpId="0"/>
      <p:bldP spid="23" grpId="1"/>
      <p:bldP spid="24" grpId="0"/>
      <p:bldP spid="24" grpId="1"/>
      <p:bldP spid="25" grpId="0"/>
      <p:bldP spid="25" grpId="1"/>
      <p:bldP spid="27" grpId="0"/>
      <p:bldP spid="27" grpId="1"/>
      <p:bldP spid="28" grpId="0"/>
      <p:bldP spid="28" grpId="1"/>
      <p:bldP spid="29" grpId="0"/>
      <p:bldP spid="31" grpId="0"/>
      <p:bldP spid="32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1102" y="6296191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125294-ACF7-4247-8468-B4B4490E0C5E}"/>
              </a:ext>
            </a:extLst>
          </p:cNvPr>
          <p:cNvSpPr txBox="1"/>
          <p:nvPr/>
        </p:nvSpPr>
        <p:spPr>
          <a:xfrm>
            <a:off x="6708864" y="1760918"/>
            <a:ext cx="5291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1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F6216A-9D16-4F91-9794-3F2943F9243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9871" t="18477" r="39366" b="11122"/>
          <a:stretch/>
        </p:blipFill>
        <p:spPr>
          <a:xfrm>
            <a:off x="2001535" y="1606153"/>
            <a:ext cx="4707328" cy="457088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8118A6F-4C3C-43C9-ABEA-92A38431A119}"/>
              </a:ext>
            </a:extLst>
          </p:cNvPr>
          <p:cNvSpPr txBox="1"/>
          <p:nvPr/>
        </p:nvSpPr>
        <p:spPr>
          <a:xfrm>
            <a:off x="6970882" y="2341315"/>
            <a:ext cx="483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Draw the graphs of the following –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B0B3E1-DB2C-4EEC-8344-D6FD3F2237D2}"/>
              </a:ext>
            </a:extLst>
          </p:cNvPr>
          <p:cNvSpPr txBox="1"/>
          <p:nvPr/>
        </p:nvSpPr>
        <p:spPr>
          <a:xfrm>
            <a:off x="6970882" y="2836718"/>
            <a:ext cx="4838208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</a:t>
            </a:r>
          </a:p>
          <a:p>
            <a:pPr algn="ctr"/>
            <a:endParaRPr lang="en-GB" sz="11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5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– 4</a:t>
            </a:r>
          </a:p>
          <a:p>
            <a:pPr algn="ctr"/>
            <a:endParaRPr lang="en-GB" sz="11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+ 3</a:t>
            </a:r>
          </a:p>
          <a:p>
            <a:pPr algn="ctr"/>
            <a:endParaRPr lang="en-GB" sz="11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- 9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5D051A-4DBE-4375-BBBA-6FD5C1EB128E}"/>
              </a:ext>
            </a:extLst>
          </p:cNvPr>
          <p:cNvCxnSpPr>
            <a:cxnSpLocks/>
          </p:cNvCxnSpPr>
          <p:nvPr/>
        </p:nvCxnSpPr>
        <p:spPr>
          <a:xfrm flipH="1">
            <a:off x="3287688" y="1760918"/>
            <a:ext cx="2160240" cy="43323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BB5E33-B260-45F4-B498-2604E2687516}"/>
              </a:ext>
            </a:extLst>
          </p:cNvPr>
          <p:cNvCxnSpPr>
            <a:cxnSpLocks/>
          </p:cNvCxnSpPr>
          <p:nvPr/>
        </p:nvCxnSpPr>
        <p:spPr>
          <a:xfrm flipH="1">
            <a:off x="3791744" y="1725406"/>
            <a:ext cx="2160240" cy="4367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EB53F8-F882-4F17-B95E-6EC633910608}"/>
              </a:ext>
            </a:extLst>
          </p:cNvPr>
          <p:cNvCxnSpPr>
            <a:cxnSpLocks/>
          </p:cNvCxnSpPr>
          <p:nvPr/>
        </p:nvCxnSpPr>
        <p:spPr>
          <a:xfrm flipH="1">
            <a:off x="2927649" y="1760918"/>
            <a:ext cx="2232249" cy="433237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8C433B9-D846-4E55-A490-783A62041898}"/>
              </a:ext>
            </a:extLst>
          </p:cNvPr>
          <p:cNvCxnSpPr>
            <a:cxnSpLocks/>
          </p:cNvCxnSpPr>
          <p:nvPr/>
        </p:nvCxnSpPr>
        <p:spPr>
          <a:xfrm flipH="1">
            <a:off x="4249522" y="1760919"/>
            <a:ext cx="2206519" cy="4383049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C8A34C3-29D4-47C7-8B4B-47EA1B881C45}"/>
              </a:ext>
            </a:extLst>
          </p:cNvPr>
          <p:cNvSpPr txBox="1"/>
          <p:nvPr/>
        </p:nvSpPr>
        <p:spPr>
          <a:xfrm>
            <a:off x="7665727" y="5169283"/>
            <a:ext cx="3371241" cy="830997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hat do you notice about the lines…?</a:t>
            </a:r>
          </a:p>
        </p:txBody>
      </p:sp>
      <p:sp>
        <p:nvSpPr>
          <p:cNvPr id="24" name="Thought Bubble: Cloud 23">
            <a:extLst>
              <a:ext uri="{FF2B5EF4-FFF2-40B4-BE49-F238E27FC236}">
                <a16:creationId xmlns:a16="http://schemas.microsoft.com/office/drawing/2014/main" id="{71445C08-43B1-4E19-8CDA-71E06462FC7F}"/>
              </a:ext>
            </a:extLst>
          </p:cNvPr>
          <p:cNvSpPr/>
          <p:nvPr/>
        </p:nvSpPr>
        <p:spPr>
          <a:xfrm>
            <a:off x="1970786" y="1641665"/>
            <a:ext cx="2180999" cy="1506569"/>
          </a:xfrm>
          <a:prstGeom prst="cloudCallout">
            <a:avLst>
              <a:gd name="adj1" fmla="val 30004"/>
              <a:gd name="adj2" fmla="val 94639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 lines are parallel</a:t>
            </a:r>
          </a:p>
        </p:txBody>
      </p:sp>
      <p:sp>
        <p:nvSpPr>
          <p:cNvPr id="30" name="Thought Bubble: Cloud 29">
            <a:extLst>
              <a:ext uri="{FF2B5EF4-FFF2-40B4-BE49-F238E27FC236}">
                <a16:creationId xmlns:a16="http://schemas.microsoft.com/office/drawing/2014/main" id="{8D803B26-47E7-4CE9-845E-DF3EBB9F3CC7}"/>
              </a:ext>
            </a:extLst>
          </p:cNvPr>
          <p:cNvSpPr/>
          <p:nvPr/>
        </p:nvSpPr>
        <p:spPr>
          <a:xfrm>
            <a:off x="5113708" y="4939184"/>
            <a:ext cx="2396632" cy="1140435"/>
          </a:xfrm>
          <a:prstGeom prst="cloudCallout">
            <a:avLst>
              <a:gd name="adj1" fmla="val -35244"/>
              <a:gd name="adj2" fmla="val -97096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y’ll never meet!</a:t>
            </a:r>
          </a:p>
        </p:txBody>
      </p:sp>
    </p:spTree>
    <p:extLst>
      <p:ext uri="{BB962C8B-B14F-4D97-AF65-F5344CB8AC3E}">
        <p14:creationId xmlns:p14="http://schemas.microsoft.com/office/powerpoint/2010/main" val="2714707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4" grpId="0" animBg="1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1102" y="6296191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125294-ACF7-4247-8468-B4B4490E0C5E}"/>
              </a:ext>
            </a:extLst>
          </p:cNvPr>
          <p:cNvSpPr txBox="1"/>
          <p:nvPr/>
        </p:nvSpPr>
        <p:spPr>
          <a:xfrm>
            <a:off x="1919536" y="1800253"/>
            <a:ext cx="1008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1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1070F7-0CCE-456E-A153-C99F95F4AED6}"/>
              </a:ext>
            </a:extLst>
          </p:cNvPr>
          <p:cNvSpPr txBox="1"/>
          <p:nvPr/>
        </p:nvSpPr>
        <p:spPr>
          <a:xfrm>
            <a:off x="1995618" y="2346017"/>
            <a:ext cx="9813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e’ve established that these lines are parallel. What similarity do you notice between all four of these lines…?</a:t>
            </a:r>
          </a:p>
        </p:txBody>
      </p:sp>
      <p:pic>
        <p:nvPicPr>
          <p:cNvPr id="6146" name="Picture 2" descr="Image result for thinking cap clipart">
            <a:extLst>
              <a:ext uri="{FF2B5EF4-FFF2-40B4-BE49-F238E27FC236}">
                <a16:creationId xmlns:a16="http://schemas.microsoft.com/office/drawing/2014/main" id="{4E2DAD7A-BC65-4390-9500-92D9495E48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470" y="3583927"/>
            <a:ext cx="1752323" cy="2568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9B0B3E1-DB2C-4EEC-8344-D6FD3F2237D2}"/>
              </a:ext>
            </a:extLst>
          </p:cNvPr>
          <p:cNvSpPr txBox="1"/>
          <p:nvPr/>
        </p:nvSpPr>
        <p:spPr>
          <a:xfrm>
            <a:off x="4162601" y="3331460"/>
            <a:ext cx="1727415" cy="267765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</a:t>
            </a:r>
          </a:p>
          <a:p>
            <a:pPr algn="ctr"/>
            <a:endParaRPr lang="en-GB" sz="24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5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– 4</a:t>
            </a:r>
          </a:p>
          <a:p>
            <a:pPr algn="ctr"/>
            <a:endParaRPr lang="en-GB" sz="24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+ 3</a:t>
            </a:r>
          </a:p>
          <a:p>
            <a:pPr algn="ctr"/>
            <a:endParaRPr lang="en-GB" sz="24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- 9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00D2D8E-4CAE-4F34-A223-B32E3741D28A}"/>
              </a:ext>
            </a:extLst>
          </p:cNvPr>
          <p:cNvSpPr/>
          <p:nvPr/>
        </p:nvSpPr>
        <p:spPr>
          <a:xfrm>
            <a:off x="5070890" y="3427206"/>
            <a:ext cx="215635" cy="287644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459D5A01-EA70-4D61-9B56-DC5CE0B42ABA}"/>
              </a:ext>
            </a:extLst>
          </p:cNvPr>
          <p:cNvSpPr/>
          <p:nvPr/>
        </p:nvSpPr>
        <p:spPr>
          <a:xfrm>
            <a:off x="4844531" y="4162186"/>
            <a:ext cx="215635" cy="287644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C30B8FF-A6BC-4C49-A5FA-1CA0CEB2A627}"/>
              </a:ext>
            </a:extLst>
          </p:cNvPr>
          <p:cNvSpPr/>
          <p:nvPr/>
        </p:nvSpPr>
        <p:spPr>
          <a:xfrm>
            <a:off x="4861877" y="5612092"/>
            <a:ext cx="215635" cy="287644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3ACE97D-23F6-4F4B-9D46-CF992EF9A5D3}"/>
              </a:ext>
            </a:extLst>
          </p:cNvPr>
          <p:cNvSpPr/>
          <p:nvPr/>
        </p:nvSpPr>
        <p:spPr>
          <a:xfrm>
            <a:off x="4842826" y="4898921"/>
            <a:ext cx="215635" cy="287644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88D7D02-85C9-48E5-ADDC-22D2C2EFCC00}"/>
              </a:ext>
            </a:extLst>
          </p:cNvPr>
          <p:cNvSpPr txBox="1"/>
          <p:nvPr/>
        </p:nvSpPr>
        <p:spPr>
          <a:xfrm>
            <a:off x="6240016" y="3342184"/>
            <a:ext cx="5428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66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Each line has the same gradient of 2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4DDC7E3-D776-4164-936C-536C3F7D2052}"/>
              </a:ext>
            </a:extLst>
          </p:cNvPr>
          <p:cNvSpPr txBox="1"/>
          <p:nvPr/>
        </p:nvSpPr>
        <p:spPr>
          <a:xfrm>
            <a:off x="6256556" y="3987350"/>
            <a:ext cx="5395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So what can we deduce about the equations of parallel lines…?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7AC5CFE-6F50-4419-B297-C3980012F7B3}"/>
              </a:ext>
            </a:extLst>
          </p:cNvPr>
          <p:cNvSpPr txBox="1"/>
          <p:nvPr/>
        </p:nvSpPr>
        <p:spPr>
          <a:xfrm>
            <a:off x="7415339" y="5065892"/>
            <a:ext cx="3077672" cy="830997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…Parallel lines have equal gradients…!</a:t>
            </a:r>
          </a:p>
        </p:txBody>
      </p:sp>
      <p:pic>
        <p:nvPicPr>
          <p:cNvPr id="6148" name="Picture 4" descr="Image result for notes clipart">
            <a:extLst>
              <a:ext uri="{FF2B5EF4-FFF2-40B4-BE49-F238E27FC236}">
                <a16:creationId xmlns:a16="http://schemas.microsoft.com/office/drawing/2014/main" id="{EF660899-E394-4E03-9B05-C95D1EC2C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48275">
            <a:off x="10728127" y="5106713"/>
            <a:ext cx="1093089" cy="74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81461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1" grpId="0" animBg="1"/>
      <p:bldP spid="32" grpId="0" animBg="1"/>
      <p:bldP spid="33" grpId="0"/>
      <p:bldP spid="34" grpId="0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1102" y="6296191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125294-ACF7-4247-8468-B4B4490E0C5E}"/>
              </a:ext>
            </a:extLst>
          </p:cNvPr>
          <p:cNvSpPr txBox="1"/>
          <p:nvPr/>
        </p:nvSpPr>
        <p:spPr>
          <a:xfrm>
            <a:off x="1995822" y="1747193"/>
            <a:ext cx="10081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hiteboard Task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F322A6-04F2-414E-9400-2902FDE8C1BC}"/>
              </a:ext>
            </a:extLst>
          </p:cNvPr>
          <p:cNvSpPr txBox="1"/>
          <p:nvPr/>
        </p:nvSpPr>
        <p:spPr>
          <a:xfrm>
            <a:off x="2129646" y="2180978"/>
            <a:ext cx="9813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rite down the equation of a line parallel to…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91B635F-32A8-4F3B-A9AE-5D94212BE553}"/>
              </a:ext>
            </a:extLst>
          </p:cNvPr>
          <p:cNvSpPr/>
          <p:nvPr/>
        </p:nvSpPr>
        <p:spPr>
          <a:xfrm>
            <a:off x="4110597" y="3441113"/>
            <a:ext cx="5698996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dirty="0">
                <a:ln w="9525">
                  <a:solidFill>
                    <a:sysClr val="windowText" lastClr="000000"/>
                  </a:solidFill>
                  <a:prstDash val="solid"/>
                </a:ln>
                <a:solidFill>
                  <a:srgbClr val="CCFF99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 CENA" panose="02000000000000000000" pitchFamily="2" charset="0"/>
              </a:rPr>
              <a:t>y = 4x – 2</a:t>
            </a:r>
          </a:p>
        </p:txBody>
      </p:sp>
      <p:sp>
        <p:nvSpPr>
          <p:cNvPr id="3" name="Cloud 2">
            <a:extLst>
              <a:ext uri="{FF2B5EF4-FFF2-40B4-BE49-F238E27FC236}">
                <a16:creationId xmlns:a16="http://schemas.microsoft.com/office/drawing/2014/main" id="{C8FD2878-6D51-4046-9C8B-32F9BA28E4EC}"/>
              </a:ext>
            </a:extLst>
          </p:cNvPr>
          <p:cNvSpPr/>
          <p:nvPr/>
        </p:nvSpPr>
        <p:spPr>
          <a:xfrm>
            <a:off x="8976319" y="5096225"/>
            <a:ext cx="2663117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– 24</a:t>
            </a:r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3804B54F-5C81-43B8-9FC6-514EA35EC6C2}"/>
              </a:ext>
            </a:extLst>
          </p:cNvPr>
          <p:cNvSpPr/>
          <p:nvPr/>
        </p:nvSpPr>
        <p:spPr>
          <a:xfrm>
            <a:off x="2351584" y="2642642"/>
            <a:ext cx="1656184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</a:t>
            </a:r>
          </a:p>
        </p:txBody>
      </p:sp>
      <p:sp>
        <p:nvSpPr>
          <p:cNvPr id="24" name="Cloud 23">
            <a:extLst>
              <a:ext uri="{FF2B5EF4-FFF2-40B4-BE49-F238E27FC236}">
                <a16:creationId xmlns:a16="http://schemas.microsoft.com/office/drawing/2014/main" id="{119E0065-0345-46E4-B9C3-7A9FB0A15FEE}"/>
              </a:ext>
            </a:extLst>
          </p:cNvPr>
          <p:cNvSpPr/>
          <p:nvPr/>
        </p:nvSpPr>
        <p:spPr>
          <a:xfrm>
            <a:off x="2794777" y="5127665"/>
            <a:ext cx="2663117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– 10</a:t>
            </a:r>
          </a:p>
        </p:txBody>
      </p:sp>
      <p:sp>
        <p:nvSpPr>
          <p:cNvPr id="25" name="Cloud 24">
            <a:extLst>
              <a:ext uri="{FF2B5EF4-FFF2-40B4-BE49-F238E27FC236}">
                <a16:creationId xmlns:a16="http://schemas.microsoft.com/office/drawing/2014/main" id="{8260039A-2361-4B71-B2CE-8D37B9698637}"/>
              </a:ext>
            </a:extLst>
          </p:cNvPr>
          <p:cNvSpPr/>
          <p:nvPr/>
        </p:nvSpPr>
        <p:spPr>
          <a:xfrm>
            <a:off x="9243075" y="2581085"/>
            <a:ext cx="2396362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- ½ </a:t>
            </a:r>
          </a:p>
        </p:txBody>
      </p:sp>
      <p:sp>
        <p:nvSpPr>
          <p:cNvPr id="26" name="Cloud 25">
            <a:extLst>
              <a:ext uri="{FF2B5EF4-FFF2-40B4-BE49-F238E27FC236}">
                <a16:creationId xmlns:a16="http://schemas.microsoft.com/office/drawing/2014/main" id="{12A4CA6C-0E9E-43F7-AB87-0D0F28DDB466}"/>
              </a:ext>
            </a:extLst>
          </p:cNvPr>
          <p:cNvSpPr/>
          <p:nvPr/>
        </p:nvSpPr>
        <p:spPr>
          <a:xfrm>
            <a:off x="5837613" y="5096225"/>
            <a:ext cx="2346620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+ 1</a:t>
            </a:r>
          </a:p>
        </p:txBody>
      </p:sp>
      <p:sp>
        <p:nvSpPr>
          <p:cNvPr id="27" name="Cloud 26">
            <a:extLst>
              <a:ext uri="{FF2B5EF4-FFF2-40B4-BE49-F238E27FC236}">
                <a16:creationId xmlns:a16="http://schemas.microsoft.com/office/drawing/2014/main" id="{80924A8B-A426-4E77-9585-210DCAB9243F}"/>
              </a:ext>
            </a:extLst>
          </p:cNvPr>
          <p:cNvSpPr/>
          <p:nvPr/>
        </p:nvSpPr>
        <p:spPr>
          <a:xfrm>
            <a:off x="1739517" y="3959141"/>
            <a:ext cx="2332500" cy="936104"/>
          </a:xfrm>
          <a:prstGeom prst="cloud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+ 5</a:t>
            </a:r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id="{8C49C96A-8FA7-4E36-99B6-9FC0AA7FD1B1}"/>
              </a:ext>
            </a:extLst>
          </p:cNvPr>
          <p:cNvSpPr/>
          <p:nvPr/>
        </p:nvSpPr>
        <p:spPr>
          <a:xfrm>
            <a:off x="9809594" y="3671358"/>
            <a:ext cx="2371080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+ 2</a:t>
            </a:r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CF4D0E57-3BD6-40B3-A095-5100561B07D8}"/>
              </a:ext>
            </a:extLst>
          </p:cNvPr>
          <p:cNvSpPr/>
          <p:nvPr/>
        </p:nvSpPr>
        <p:spPr>
          <a:xfrm>
            <a:off x="5837612" y="2660649"/>
            <a:ext cx="2346621" cy="936104"/>
          </a:xfrm>
          <a:prstGeom prst="cloud">
            <a:avLst/>
          </a:prstGeom>
          <a:ln>
            <a:solidFill>
              <a:schemeClr val="tx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400" dirty="0">
                <a:latin typeface="AR CENA" panose="02000000000000000000" pitchFamily="2" charset="0"/>
              </a:rPr>
              <a:t>y = 4x – 6</a:t>
            </a:r>
          </a:p>
        </p:txBody>
      </p:sp>
    </p:spTree>
    <p:extLst>
      <p:ext uri="{BB962C8B-B14F-4D97-AF65-F5344CB8AC3E}">
        <p14:creationId xmlns:p14="http://schemas.microsoft.com/office/powerpoint/2010/main" val="11055930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75098" y="6154175"/>
            <a:ext cx="992555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6708864" y="1760918"/>
            <a:ext cx="5291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2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526F9EE-81B8-4C98-B5F3-9534ACA37B5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9871" t="18477" r="39366" b="11122"/>
          <a:stretch/>
        </p:blipFill>
        <p:spPr>
          <a:xfrm>
            <a:off x="2001535" y="1606153"/>
            <a:ext cx="4707328" cy="457088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62619A5-9B43-4250-8109-EB2457A28545}"/>
              </a:ext>
            </a:extLst>
          </p:cNvPr>
          <p:cNvSpPr txBox="1"/>
          <p:nvPr/>
        </p:nvSpPr>
        <p:spPr>
          <a:xfrm>
            <a:off x="6970882" y="2341315"/>
            <a:ext cx="4838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The graph drawn has a gradient of 2. What is the equation of that line?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2C9873F-2F56-4576-BB33-275CEF9A3421}"/>
              </a:ext>
            </a:extLst>
          </p:cNvPr>
          <p:cNvCxnSpPr>
            <a:cxnSpLocks/>
          </p:cNvCxnSpPr>
          <p:nvPr/>
        </p:nvCxnSpPr>
        <p:spPr>
          <a:xfrm flipH="1" flipV="1">
            <a:off x="2207570" y="3053581"/>
            <a:ext cx="4320479" cy="21593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497165-3DD1-4D45-914C-628B8A91BFDA}"/>
              </a:ext>
            </a:extLst>
          </p:cNvPr>
          <p:cNvCxnSpPr>
            <a:cxnSpLocks/>
          </p:cNvCxnSpPr>
          <p:nvPr/>
        </p:nvCxnSpPr>
        <p:spPr>
          <a:xfrm flipH="1">
            <a:off x="3382212" y="1767360"/>
            <a:ext cx="2209733" cy="43259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533E2E5F-0DD9-4BA7-8E27-523DB77319D4}"/>
              </a:ext>
            </a:extLst>
          </p:cNvPr>
          <p:cNvSpPr txBox="1">
            <a:spLocks/>
          </p:cNvSpPr>
          <p:nvPr/>
        </p:nvSpPr>
        <p:spPr>
          <a:xfrm>
            <a:off x="8655146" y="3466958"/>
            <a:ext cx="2007688" cy="534285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ctr">
              <a:buNone/>
            </a:pPr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</a:rPr>
              <a:t>y = 2x –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1E12E14-FC51-46A5-A4A4-2AC61F11E5AD}"/>
              </a:ext>
            </a:extLst>
          </p:cNvPr>
          <p:cNvSpPr txBox="1"/>
          <p:nvPr/>
        </p:nvSpPr>
        <p:spPr>
          <a:xfrm>
            <a:off x="6970882" y="3981870"/>
            <a:ext cx="483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Draw the graph of y = -½x – 1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2EF4CF1-6243-441F-AA56-99A895E45D40}"/>
              </a:ext>
            </a:extLst>
          </p:cNvPr>
          <p:cNvSpPr txBox="1"/>
          <p:nvPr/>
        </p:nvSpPr>
        <p:spPr>
          <a:xfrm>
            <a:off x="7702691" y="4867737"/>
            <a:ext cx="3371241" cy="830997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hat do you notice about the lines…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516540-3CDF-4B06-AA3F-DAB4E0965018}"/>
              </a:ext>
            </a:extLst>
          </p:cNvPr>
          <p:cNvSpPr/>
          <p:nvPr/>
        </p:nvSpPr>
        <p:spPr>
          <a:xfrm rot="1755735">
            <a:off x="4400205" y="3960006"/>
            <a:ext cx="216024" cy="2160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7D5868C3-B01D-4FBC-A5D2-6ADC62E1B410}"/>
              </a:ext>
            </a:extLst>
          </p:cNvPr>
          <p:cNvSpPr/>
          <p:nvPr/>
        </p:nvSpPr>
        <p:spPr>
          <a:xfrm>
            <a:off x="1970786" y="1767359"/>
            <a:ext cx="2469031" cy="1380874"/>
          </a:xfrm>
          <a:prstGeom prst="cloudCallout">
            <a:avLst>
              <a:gd name="adj1" fmla="val 36445"/>
              <a:gd name="adj2" fmla="val 95599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y are perpendicular</a:t>
            </a:r>
          </a:p>
        </p:txBody>
      </p:sp>
      <p:sp>
        <p:nvSpPr>
          <p:cNvPr id="32" name="Thought Bubble: Cloud 31">
            <a:extLst>
              <a:ext uri="{FF2B5EF4-FFF2-40B4-BE49-F238E27FC236}">
                <a16:creationId xmlns:a16="http://schemas.microsoft.com/office/drawing/2014/main" id="{8C00B83C-115D-4BCF-9756-437D24936A53}"/>
              </a:ext>
            </a:extLst>
          </p:cNvPr>
          <p:cNvSpPr/>
          <p:nvPr/>
        </p:nvSpPr>
        <p:spPr>
          <a:xfrm>
            <a:off x="4487077" y="4845092"/>
            <a:ext cx="2494460" cy="1140435"/>
          </a:xfrm>
          <a:prstGeom prst="cloudCallout">
            <a:avLst>
              <a:gd name="adj1" fmla="val -35244"/>
              <a:gd name="adj2" fmla="val -97096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y meet at right angles!</a:t>
            </a:r>
          </a:p>
        </p:txBody>
      </p:sp>
    </p:spTree>
    <p:extLst>
      <p:ext uri="{BB962C8B-B14F-4D97-AF65-F5344CB8AC3E}">
        <p14:creationId xmlns:p14="http://schemas.microsoft.com/office/powerpoint/2010/main" val="1013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9" grpId="0" animBg="1"/>
      <p:bldP spid="31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1102" y="6201764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6708864" y="1760918"/>
            <a:ext cx="5291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2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526F9EE-81B8-4C98-B5F3-9534ACA37B5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9871" t="18477" r="39366" b="11122"/>
          <a:stretch/>
        </p:blipFill>
        <p:spPr>
          <a:xfrm>
            <a:off x="2001535" y="1606153"/>
            <a:ext cx="4707328" cy="457088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62619A5-9B43-4250-8109-EB2457A28545}"/>
              </a:ext>
            </a:extLst>
          </p:cNvPr>
          <p:cNvSpPr txBox="1"/>
          <p:nvPr/>
        </p:nvSpPr>
        <p:spPr>
          <a:xfrm>
            <a:off x="6970882" y="2341315"/>
            <a:ext cx="4838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The graph drawn has a gradient of -¼. What is the equation of that line?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497165-3DD1-4D45-914C-628B8A91BFDA}"/>
              </a:ext>
            </a:extLst>
          </p:cNvPr>
          <p:cNvCxnSpPr>
            <a:cxnSpLocks/>
          </p:cNvCxnSpPr>
          <p:nvPr/>
        </p:nvCxnSpPr>
        <p:spPr>
          <a:xfrm flipH="1" flipV="1">
            <a:off x="2207570" y="2920201"/>
            <a:ext cx="4320479" cy="106166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533E2E5F-0DD9-4BA7-8E27-523DB77319D4}"/>
              </a:ext>
            </a:extLst>
          </p:cNvPr>
          <p:cNvSpPr txBox="1">
            <a:spLocks/>
          </p:cNvSpPr>
          <p:nvPr/>
        </p:nvSpPr>
        <p:spPr>
          <a:xfrm>
            <a:off x="8534284" y="3463213"/>
            <a:ext cx="2227248" cy="534285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ctr">
              <a:buNone/>
            </a:pPr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</a:rPr>
              <a:t>y = -¼x +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1E12E14-FC51-46A5-A4A4-2AC61F11E5AD}"/>
              </a:ext>
            </a:extLst>
          </p:cNvPr>
          <p:cNvSpPr txBox="1"/>
          <p:nvPr/>
        </p:nvSpPr>
        <p:spPr>
          <a:xfrm>
            <a:off x="6970882" y="3981870"/>
            <a:ext cx="483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Draw the graph of y = 4x – 2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2EF4CF1-6243-441F-AA56-99A895E45D40}"/>
              </a:ext>
            </a:extLst>
          </p:cNvPr>
          <p:cNvSpPr txBox="1"/>
          <p:nvPr/>
        </p:nvSpPr>
        <p:spPr>
          <a:xfrm>
            <a:off x="7702691" y="4867737"/>
            <a:ext cx="3371241" cy="830997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hat do you notice about the lines…?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0161EEC-FCC3-4552-80E7-677D849B9563}"/>
              </a:ext>
            </a:extLst>
          </p:cNvPr>
          <p:cNvSpPr/>
          <p:nvPr/>
        </p:nvSpPr>
        <p:spPr>
          <a:xfrm rot="850022">
            <a:off x="4553109" y="3549866"/>
            <a:ext cx="216024" cy="2160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2C9873F-2F56-4576-BB33-275CEF9A3421}"/>
              </a:ext>
            </a:extLst>
          </p:cNvPr>
          <p:cNvCxnSpPr>
            <a:cxnSpLocks/>
          </p:cNvCxnSpPr>
          <p:nvPr/>
        </p:nvCxnSpPr>
        <p:spPr>
          <a:xfrm flipH="1">
            <a:off x="4007770" y="1760918"/>
            <a:ext cx="985893" cy="43323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3CA5A15E-5D28-40C4-8337-E9650E568058}"/>
              </a:ext>
            </a:extLst>
          </p:cNvPr>
          <p:cNvSpPr/>
          <p:nvPr/>
        </p:nvSpPr>
        <p:spPr>
          <a:xfrm>
            <a:off x="4529959" y="4803042"/>
            <a:ext cx="2946098" cy="1380874"/>
          </a:xfrm>
          <a:prstGeom prst="cloudCallout">
            <a:avLst>
              <a:gd name="adj1" fmla="val -36426"/>
              <a:gd name="adj2" fmla="val -104977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Again, they are perpendicular!</a:t>
            </a:r>
          </a:p>
        </p:txBody>
      </p:sp>
    </p:spTree>
    <p:extLst>
      <p:ext uri="{BB962C8B-B14F-4D97-AF65-F5344CB8AC3E}">
        <p14:creationId xmlns:p14="http://schemas.microsoft.com/office/powerpoint/2010/main" val="26114228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25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61470" y="6152654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2001536" y="1760918"/>
            <a:ext cx="9999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2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B9CD57-4451-40EF-9A5B-F5C50DE0D245}"/>
              </a:ext>
            </a:extLst>
          </p:cNvPr>
          <p:cNvSpPr txBox="1"/>
          <p:nvPr/>
        </p:nvSpPr>
        <p:spPr>
          <a:xfrm>
            <a:off x="1995618" y="2346017"/>
            <a:ext cx="9813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e’ve established that these pairs of lines are perpendicular. What similarity do you notice between these pairs of lines…?</a:t>
            </a:r>
          </a:p>
        </p:txBody>
      </p:sp>
      <p:pic>
        <p:nvPicPr>
          <p:cNvPr id="20" name="Picture 2" descr="Image result for thinking cap clipart">
            <a:extLst>
              <a:ext uri="{FF2B5EF4-FFF2-40B4-BE49-F238E27FC236}">
                <a16:creationId xmlns:a16="http://schemas.microsoft.com/office/drawing/2014/main" id="{7B65055D-8003-46CD-B492-DF78ADA215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1470" y="3583927"/>
            <a:ext cx="1752323" cy="2568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EE7272D-531A-4CEF-BBE9-04B14D5EA73E}"/>
              </a:ext>
            </a:extLst>
          </p:cNvPr>
          <p:cNvSpPr txBox="1"/>
          <p:nvPr/>
        </p:nvSpPr>
        <p:spPr>
          <a:xfrm>
            <a:off x="4163197" y="3377917"/>
            <a:ext cx="1727415" cy="107721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– 1</a:t>
            </a:r>
          </a:p>
          <a:p>
            <a:pPr algn="ctr"/>
            <a:endParaRPr lang="en-GB" sz="16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5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-½x – 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9D351A2-1736-41F5-9EB9-089946B30EB6}"/>
              </a:ext>
            </a:extLst>
          </p:cNvPr>
          <p:cNvSpPr txBox="1"/>
          <p:nvPr/>
        </p:nvSpPr>
        <p:spPr>
          <a:xfrm>
            <a:off x="4163197" y="4865737"/>
            <a:ext cx="1727415" cy="107721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-¼x + 2</a:t>
            </a:r>
          </a:p>
          <a:p>
            <a:pPr algn="ctr"/>
            <a:endParaRPr lang="en-GB" sz="16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4x –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07A2919-E635-4BF6-8B03-BBBB33FB0807}"/>
              </a:ext>
            </a:extLst>
          </p:cNvPr>
          <p:cNvSpPr txBox="1"/>
          <p:nvPr/>
        </p:nvSpPr>
        <p:spPr>
          <a:xfrm>
            <a:off x="6240016" y="3342184"/>
            <a:ext cx="54283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66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Think about the gradients of each pair of lines. Multiply them together. What do you get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71E4527-A177-4691-8D64-BD4E6BCA772A}"/>
              </a:ext>
            </a:extLst>
          </p:cNvPr>
          <p:cNvSpPr txBox="1"/>
          <p:nvPr/>
        </p:nvSpPr>
        <p:spPr>
          <a:xfrm>
            <a:off x="6672064" y="4385684"/>
            <a:ext cx="4713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  x   </a:t>
            </a:r>
            <a:r>
              <a:rPr lang="en-GB" sz="2400" dirty="0">
                <a:solidFill>
                  <a:srgbClr val="00B05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-½</a:t>
            </a:r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  =   </a:t>
            </a:r>
            <a:r>
              <a:rPr lang="en-GB" sz="2400" dirty="0">
                <a:solidFill>
                  <a:srgbClr val="FF0066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77BAF34-10FD-4B6F-9AE0-2B737CAAD3AE}"/>
              </a:ext>
            </a:extLst>
          </p:cNvPr>
          <p:cNvSpPr txBox="1"/>
          <p:nvPr/>
        </p:nvSpPr>
        <p:spPr>
          <a:xfrm>
            <a:off x="6672064" y="4747874"/>
            <a:ext cx="4713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-¼</a:t>
            </a:r>
            <a:r>
              <a:rPr lang="en-GB" sz="24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 x   </a:t>
            </a:r>
            <a:r>
              <a:rPr lang="en-GB" sz="24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  =   </a:t>
            </a:r>
            <a:r>
              <a:rPr lang="en-GB" sz="2400" dirty="0">
                <a:solidFill>
                  <a:srgbClr val="FFC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9EEB532-73F8-4427-B22A-FA9687CDA64C}"/>
              </a:ext>
            </a:extLst>
          </p:cNvPr>
          <p:cNvSpPr txBox="1"/>
          <p:nvPr/>
        </p:nvSpPr>
        <p:spPr>
          <a:xfrm>
            <a:off x="6240016" y="5283543"/>
            <a:ext cx="5428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The gradients of two perpendicular lines multiply to make -1.</a:t>
            </a:r>
          </a:p>
        </p:txBody>
      </p:sp>
    </p:spTree>
    <p:extLst>
      <p:ext uri="{BB962C8B-B14F-4D97-AF65-F5344CB8AC3E}">
        <p14:creationId xmlns:p14="http://schemas.microsoft.com/office/powerpoint/2010/main" val="38727522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52102" y="6093296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2001536" y="1760918"/>
            <a:ext cx="9999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The ‘Negative Reciprocal’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B9CD57-4451-40EF-9A5B-F5C50DE0D245}"/>
              </a:ext>
            </a:extLst>
          </p:cNvPr>
          <p:cNvSpPr txBox="1"/>
          <p:nvPr/>
        </p:nvSpPr>
        <p:spPr>
          <a:xfrm>
            <a:off x="1995618" y="2346017"/>
            <a:ext cx="9813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 fact, the gradient of a line perpendicular to another is the </a:t>
            </a:r>
            <a:r>
              <a:rPr lang="en-GB" sz="2400" b="1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negative reciprocal</a:t>
            </a:r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of the original line.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6092BCF-8BEC-432F-9B28-256FFC7DDEC4}"/>
              </a:ext>
            </a:extLst>
          </p:cNvPr>
          <p:cNvSpPr/>
          <p:nvPr/>
        </p:nvSpPr>
        <p:spPr>
          <a:xfrm>
            <a:off x="9192344" y="2924944"/>
            <a:ext cx="2726312" cy="3168352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000" dirty="0">
                <a:latin typeface="AR CENA" panose="02000000000000000000" pitchFamily="2" charset="0"/>
              </a:rPr>
              <a:t>The </a:t>
            </a:r>
            <a:r>
              <a:rPr lang="en-GB" sz="2000" b="1" dirty="0">
                <a:latin typeface="AR CENA" panose="02000000000000000000" pitchFamily="2" charset="0"/>
              </a:rPr>
              <a:t>reciprocal</a:t>
            </a:r>
            <a:r>
              <a:rPr lang="en-GB" sz="2000" dirty="0">
                <a:latin typeface="AR CENA" panose="02000000000000000000" pitchFamily="2" charset="0"/>
              </a:rPr>
              <a:t> of a number is defined as 1 divided by the number.</a:t>
            </a:r>
          </a:p>
          <a:p>
            <a:pPr algn="ctr"/>
            <a:endParaRPr lang="en-GB" sz="2000" dirty="0">
              <a:latin typeface="AR CENA" panose="02000000000000000000" pitchFamily="2" charset="0"/>
            </a:endParaRPr>
          </a:p>
          <a:p>
            <a:pPr algn="ctr"/>
            <a:endParaRPr lang="en-GB" sz="2000" dirty="0">
              <a:latin typeface="AR CENA" panose="02000000000000000000" pitchFamily="2" charset="0"/>
            </a:endParaRPr>
          </a:p>
          <a:p>
            <a:pPr algn="ctr"/>
            <a:endParaRPr lang="en-GB" sz="2000" dirty="0">
              <a:latin typeface="AR CENA" panose="02000000000000000000" pitchFamily="2" charset="0"/>
            </a:endParaRPr>
          </a:p>
          <a:p>
            <a:pPr algn="ctr"/>
            <a:endParaRPr lang="en-GB" sz="2000" dirty="0">
              <a:latin typeface="AR CENA" panose="02000000000000000000" pitchFamily="2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A94B29-3FD2-4B31-B783-621E4F4A9248}"/>
              </a:ext>
            </a:extLst>
          </p:cNvPr>
          <p:cNvCxnSpPr>
            <a:cxnSpLocks/>
          </p:cNvCxnSpPr>
          <p:nvPr/>
        </p:nvCxnSpPr>
        <p:spPr>
          <a:xfrm flipH="1" flipV="1">
            <a:off x="9480376" y="2780928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0" name="Picture 2" descr="Reciprocal">
            <a:extLst>
              <a:ext uri="{FF2B5EF4-FFF2-40B4-BE49-F238E27FC236}">
                <a16:creationId xmlns:a16="http://schemas.microsoft.com/office/drawing/2014/main" id="{AFA9D762-F12B-467A-878C-35C193F74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360" y="4581128"/>
            <a:ext cx="22098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C1045BE-8705-43C9-92FB-CB4CC3F401D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35" b="32389"/>
          <a:stretch/>
        </p:blipFill>
        <p:spPr>
          <a:xfrm rot="20414562">
            <a:off x="2042810" y="3466049"/>
            <a:ext cx="1813719" cy="59505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1DF857A-793D-430F-BC58-F6BFB1ED3A80}"/>
              </a:ext>
            </a:extLst>
          </p:cNvPr>
          <p:cNvSpPr txBox="1"/>
          <p:nvPr/>
        </p:nvSpPr>
        <p:spPr>
          <a:xfrm>
            <a:off x="3178766" y="3916875"/>
            <a:ext cx="54375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f a line has a gradient of -2, the perpendicular line has a gradient of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3A6A6D-78A0-4EF0-A84F-D33EDEC16A09}"/>
                  </a:ext>
                </a:extLst>
              </p:cNvPr>
              <p:cNvSpPr txBox="1"/>
              <p:nvPr/>
            </p:nvSpPr>
            <p:spPr>
              <a:xfrm>
                <a:off x="4772582" y="5016542"/>
                <a:ext cx="1080120" cy="777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>
                    <a:solidFill>
                      <a:srgbClr val="00B0F0"/>
                    </a:solidFill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2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00B0F0"/>
                  </a:solidFill>
                  <a:latin typeface="AR CENA" panose="02000000000000000000" pitchFamily="2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A3A6A6D-78A0-4EF0-A84F-D33EDEC16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582" y="5016542"/>
                <a:ext cx="1080120" cy="777970"/>
              </a:xfrm>
              <a:prstGeom prst="rect">
                <a:avLst/>
              </a:prstGeom>
              <a:blipFill>
                <a:blip r:embed="rId9"/>
                <a:stretch>
                  <a:fillRect b="-859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2" name="Picture 4" descr="Image result for writing clipart">
            <a:extLst>
              <a:ext uri="{FF2B5EF4-FFF2-40B4-BE49-F238E27FC236}">
                <a16:creationId xmlns:a16="http://schemas.microsoft.com/office/drawing/2014/main" id="{57182A90-D26A-42DD-9620-3820E98EE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848" y="4235836"/>
            <a:ext cx="1663820" cy="209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319C86EF-ED6E-416C-A2A7-863EC0917957}"/>
              </a:ext>
            </a:extLst>
          </p:cNvPr>
          <p:cNvSpPr txBox="1"/>
          <p:nvPr/>
        </p:nvSpPr>
        <p:spPr>
          <a:xfrm>
            <a:off x="5456658" y="5127007"/>
            <a:ext cx="1229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46D47E8-C410-4BCD-8CD0-706DE09546B3}"/>
                  </a:ext>
                </a:extLst>
              </p:cNvPr>
              <p:cNvSpPr txBox="1"/>
              <p:nvPr/>
            </p:nvSpPr>
            <p:spPr>
              <a:xfrm>
                <a:off x="5973747" y="5016541"/>
                <a:ext cx="1080120" cy="777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800" dirty="0">
                    <a:solidFill>
                      <a:srgbClr val="00B050"/>
                    </a:solidFill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00B050"/>
                  </a:solidFill>
                  <a:latin typeface="AR CENA" panose="02000000000000000000" pitchFamily="2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46D47E8-C410-4BCD-8CD0-706DE09546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747" y="5016541"/>
                <a:ext cx="1080120" cy="7779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51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/>
      <p:bldP spid="25" grpId="0"/>
      <p:bldP spid="2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53360" y="6027003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2001536" y="1760918"/>
            <a:ext cx="9999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Perpendicular Lines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B9CD57-4451-40EF-9A5B-F5C50DE0D245}"/>
              </a:ext>
            </a:extLst>
          </p:cNvPr>
          <p:cNvSpPr txBox="1"/>
          <p:nvPr/>
        </p:nvSpPr>
        <p:spPr>
          <a:xfrm>
            <a:off x="1995618" y="2346017"/>
            <a:ext cx="9813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So…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BA9137-20A0-4246-B683-3F86CD581E8A}"/>
              </a:ext>
            </a:extLst>
          </p:cNvPr>
          <p:cNvSpPr txBox="1"/>
          <p:nvPr/>
        </p:nvSpPr>
        <p:spPr>
          <a:xfrm>
            <a:off x="3076660" y="2787538"/>
            <a:ext cx="7848872" cy="3170099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40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…Perpendicular lines have gradients that multiply to make -1 with one of them being the </a:t>
            </a:r>
            <a:r>
              <a:rPr lang="en-GB" sz="4000" b="1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negative reciprocal</a:t>
            </a:r>
            <a:r>
              <a:rPr lang="en-GB" sz="40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 of the other…!</a:t>
            </a:r>
          </a:p>
        </p:txBody>
      </p:sp>
      <p:pic>
        <p:nvPicPr>
          <p:cNvPr id="20" name="Picture 4" descr="Take Note:">
            <a:extLst>
              <a:ext uri="{FF2B5EF4-FFF2-40B4-BE49-F238E27FC236}">
                <a16:creationId xmlns:a16="http://schemas.microsoft.com/office/drawing/2014/main" id="{B9BF93D1-EAC2-4C82-9F4B-CEDFBE31B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48275">
            <a:off x="10429699" y="5087204"/>
            <a:ext cx="1437943" cy="985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36670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Monday, 16 October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1102" y="6166203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2001536" y="1760918"/>
            <a:ext cx="9999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Fill in the Gaps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B9CD57-4451-40EF-9A5B-F5C50DE0D245}"/>
              </a:ext>
            </a:extLst>
          </p:cNvPr>
          <p:cNvSpPr txBox="1"/>
          <p:nvPr/>
        </p:nvSpPr>
        <p:spPr>
          <a:xfrm>
            <a:off x="1995618" y="2346017"/>
            <a:ext cx="9813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Fill in the gaps in the following calculations (use the rules that we learnt on the last few slides)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07EB5C1-6079-43FA-9856-476F69DD0173}"/>
              </a:ext>
            </a:extLst>
          </p:cNvPr>
          <p:cNvSpPr txBox="1"/>
          <p:nvPr/>
        </p:nvSpPr>
        <p:spPr>
          <a:xfrm>
            <a:off x="3431705" y="3296190"/>
            <a:ext cx="3557845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GB" sz="28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3 x _____ = -1</a:t>
            </a:r>
          </a:p>
          <a:p>
            <a:pPr marL="457200" indent="-457200">
              <a:buAutoNum type="arabicParenR"/>
            </a:pPr>
            <a:endParaRPr lang="en-GB" sz="40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en-GB" sz="28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7 x _____ = -1</a:t>
            </a:r>
          </a:p>
          <a:p>
            <a:pPr marL="457200" indent="-457200">
              <a:buAutoNum type="arabicParenR"/>
            </a:pPr>
            <a:endParaRPr lang="en-GB" sz="40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en-GB" sz="28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-9 x _____ = -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83253AE-6AC5-4C5E-8426-64761C823CCB}"/>
                  </a:ext>
                </a:extLst>
              </p:cNvPr>
              <p:cNvSpPr txBox="1"/>
              <p:nvPr/>
            </p:nvSpPr>
            <p:spPr>
              <a:xfrm>
                <a:off x="7361136" y="3296190"/>
                <a:ext cx="3689156" cy="2793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4)  -5 x _____ = -1</a:t>
                </a:r>
              </a:p>
              <a:p>
                <a:pPr marL="457200" indent="-457200">
                  <a:buAutoNum type="arabicParenR"/>
                </a:pPr>
                <a:endParaRPr lang="en-GB" sz="2800" dirty="0">
                  <a:latin typeface="AR CENA" panose="02000000000000000000" pitchFamily="2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  <a:p>
                <a:r>
                  <a:rPr lang="en-GB" sz="2800" dirty="0"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5)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80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800" dirty="0"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x _____ = -1</a:t>
                </a:r>
              </a:p>
              <a:p>
                <a:pPr marL="457200" indent="-457200">
                  <a:buAutoNum type="arabicParenR"/>
                </a:pPr>
                <a:endParaRPr lang="en-GB" sz="2800" dirty="0">
                  <a:latin typeface="AR CENA" panose="02000000000000000000" pitchFamily="2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  <a:p>
                <a:r>
                  <a:rPr lang="en-GB" sz="2800" dirty="0"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6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2800" dirty="0"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x _____ = -1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83253AE-6AC5-4C5E-8426-64761C823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136" y="3296190"/>
                <a:ext cx="3689156" cy="2793201"/>
              </a:xfrm>
              <a:prstGeom prst="rect">
                <a:avLst/>
              </a:prstGeom>
              <a:blipFill>
                <a:blip r:embed="rId7"/>
                <a:stretch>
                  <a:fillRect l="-3471" t="-2183" b="-65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479B19-A770-42C3-89B3-6BA2C10C5FD5}"/>
                  </a:ext>
                </a:extLst>
              </p:cNvPr>
              <p:cNvSpPr txBox="1"/>
              <p:nvPr/>
            </p:nvSpPr>
            <p:spPr>
              <a:xfrm>
                <a:off x="4511824" y="3014189"/>
                <a:ext cx="864096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400" dirty="0">
                    <a:solidFill>
                      <a:srgbClr val="FF0000"/>
                    </a:solidFill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479B19-A770-42C3-89B3-6BA2C10C5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824" y="3014189"/>
                <a:ext cx="864096" cy="6801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C14AFC-53A4-4014-8DA5-64DC6773844E}"/>
                  </a:ext>
                </a:extLst>
              </p:cNvPr>
              <p:cNvSpPr txBox="1"/>
              <p:nvPr/>
            </p:nvSpPr>
            <p:spPr>
              <a:xfrm>
                <a:off x="4460416" y="4020532"/>
                <a:ext cx="864096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2400" dirty="0">
                    <a:solidFill>
                      <a:srgbClr val="FF0000"/>
                    </a:solidFill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C14AFC-53A4-4014-8DA5-64DC677384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416" y="4020532"/>
                <a:ext cx="864096" cy="6801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F9BAE18-C0A9-4E8E-A83B-732BDB10786D}"/>
                  </a:ext>
                </a:extLst>
              </p:cNvPr>
              <p:cNvSpPr txBox="1"/>
              <p:nvPr/>
            </p:nvSpPr>
            <p:spPr>
              <a:xfrm>
                <a:off x="4583832" y="5080769"/>
                <a:ext cx="864096" cy="682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400" dirty="0">
                    <a:solidFill>
                      <a:srgbClr val="FF0000"/>
                    </a:solidFill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5F9BAE18-C0A9-4E8E-A83B-732BDB107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832" y="5080769"/>
                <a:ext cx="864096" cy="6824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D37F6B-E98F-4A25-BD66-326A81A98E6F}"/>
                  </a:ext>
                </a:extLst>
              </p:cNvPr>
              <p:cNvSpPr txBox="1"/>
              <p:nvPr/>
            </p:nvSpPr>
            <p:spPr>
              <a:xfrm>
                <a:off x="8616280" y="2984333"/>
                <a:ext cx="864096" cy="680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400" dirty="0">
                    <a:solidFill>
                      <a:srgbClr val="FF0000"/>
                    </a:solidFill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BD37F6B-E98F-4A25-BD66-326A81A98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6280" y="2984333"/>
                <a:ext cx="864096" cy="68012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11BC4601-A398-430E-98C5-A264156945F1}"/>
              </a:ext>
            </a:extLst>
          </p:cNvPr>
          <p:cNvSpPr txBox="1"/>
          <p:nvPr/>
        </p:nvSpPr>
        <p:spPr>
          <a:xfrm>
            <a:off x="8616280" y="4227349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5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E54ED9F-2968-4232-956A-512F2FD99E14}"/>
                  </a:ext>
                </a:extLst>
              </p:cNvPr>
              <p:cNvSpPr txBox="1"/>
              <p:nvPr/>
            </p:nvSpPr>
            <p:spPr>
              <a:xfrm>
                <a:off x="8472264" y="5093346"/>
                <a:ext cx="864096" cy="677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400" dirty="0">
                    <a:solidFill>
                      <a:srgbClr val="FF0000"/>
                    </a:solidFill>
                    <a:latin typeface="AR CENA" panose="02000000000000000000" pitchFamily="2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E54ED9F-2968-4232-956A-512F2FD99E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2264" y="5093346"/>
                <a:ext cx="864096" cy="6776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20975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8" grpId="0"/>
      <p:bldP spid="29" grpId="0"/>
      <p:bldP spid="30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87386" y="3717032"/>
            <a:ext cx="10817226" cy="28083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687386" y="296652"/>
            <a:ext cx="10817227" cy="33843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485099" y="557385"/>
            <a:ext cx="1097221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dirty="0">
                <a:solidFill>
                  <a:srgbClr val="FF0000"/>
                </a:solidFill>
              </a:rPr>
              <a:t>Learning objective:</a:t>
            </a:r>
          </a:p>
          <a:p>
            <a:pPr algn="ctr"/>
            <a:endParaRPr lang="en-GB" sz="4000" dirty="0"/>
          </a:p>
          <a:p>
            <a:pPr algn="ctr"/>
            <a:r>
              <a:rPr lang="en-GB" sz="4000" dirty="0">
                <a:solidFill>
                  <a:srgbClr val="0070C0"/>
                </a:solidFill>
              </a:rPr>
              <a:t>To be able to:</a:t>
            </a:r>
          </a:p>
          <a:p>
            <a:pPr algn="ctr">
              <a:buFont typeface="Arial" pitchFamily="34" charset="0"/>
              <a:buChar char="•"/>
            </a:pPr>
            <a:r>
              <a:rPr lang="en-GB" sz="4000" dirty="0">
                <a:solidFill>
                  <a:srgbClr val="00B050"/>
                </a:solidFill>
              </a:rPr>
              <a:t> Calculate the gradient of a straight line</a:t>
            </a:r>
          </a:p>
          <a:p>
            <a:pPr algn="ctr">
              <a:buFont typeface="Arial" pitchFamily="34" charset="0"/>
              <a:buChar char="•"/>
            </a:pPr>
            <a:r>
              <a:rPr lang="en-GB" sz="4000" dirty="0">
                <a:solidFill>
                  <a:srgbClr val="00B050"/>
                </a:solidFill>
              </a:rPr>
              <a:t> Work out the equation of a straight line</a:t>
            </a:r>
          </a:p>
          <a:p>
            <a:pPr algn="ctr"/>
            <a:endParaRPr lang="en-GB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2641198" y="5215840"/>
            <a:ext cx="79961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dirty="0"/>
              <a:t>What is </a:t>
            </a:r>
            <a:r>
              <a:rPr lang="en-GB" sz="7200" dirty="0">
                <a:solidFill>
                  <a:srgbClr val="FF0000"/>
                </a:solidFill>
              </a:rPr>
              <a:t>gradient</a:t>
            </a:r>
            <a:r>
              <a:rPr lang="en-GB" sz="7200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75520" y="3789040"/>
            <a:ext cx="83913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rgbClr val="FFC000"/>
                </a:solidFill>
              </a:rPr>
              <a:t>Write the learning objective into your books and discuss in pairs the following question: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213D2-159A-4CAB-A6BA-8CCF884DD6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Piecewise-defined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153861-9902-439D-8CD3-7CADE64001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ctions which have different rules for different subsets of their domain are called </a:t>
            </a:r>
            <a:r>
              <a:rPr lang="en-US" dirty="0">
                <a:solidFill>
                  <a:srgbClr val="FF0000"/>
                </a:solidFill>
              </a:rPr>
              <a:t>piecewise-defined functions</a:t>
            </a:r>
            <a:r>
              <a:rPr lang="en-US" dirty="0"/>
              <a:t>. They are also known as </a:t>
            </a:r>
            <a:r>
              <a:rPr lang="en-US" dirty="0">
                <a:solidFill>
                  <a:srgbClr val="FF0000"/>
                </a:solidFill>
              </a:rPr>
              <a:t>hybrid functions</a:t>
            </a:r>
            <a:r>
              <a:rPr lang="en-US" dirty="0"/>
              <a:t>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521126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2E762-BE29-42AA-A23D-95E6FE5590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2845" y="158040"/>
            <a:ext cx="9603275" cy="524617"/>
          </a:xfrm>
        </p:spPr>
        <p:txBody>
          <a:bodyPr>
            <a:normAutofit fontScale="90000"/>
          </a:bodyPr>
          <a:lstStyle/>
          <a:p>
            <a:r>
              <a:rPr lang="en-US" dirty="0"/>
              <a:t>Piecewise Examples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CDB959-9B4F-4846-8DAC-846A649976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855024"/>
                <a:ext cx="6286371" cy="514795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a. Sketch the graph of the function f given by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. State the range of f.</a:t>
                </a:r>
              </a:p>
              <a:p>
                <a:r>
                  <a:rPr lang="en-US" dirty="0"/>
                  <a:t>The graph of y=−x−1 is sketched for x&lt;0. Note that when x=0, y=−1 for this rule.</a:t>
                </a:r>
              </a:p>
              <a:p>
                <a:r>
                  <a:rPr lang="en-US" dirty="0"/>
                  <a:t>The graph of y=2x−1 is sketched for 0≤x≤1. Note that when x=0, y=−1 and when x=1, y=1 for this rule.</a:t>
                </a:r>
              </a:p>
              <a:p>
                <a:r>
                  <a:rPr lang="en-US" dirty="0"/>
                  <a:t>The graph of y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x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is sketched for x&gt;1. Note that when x=1, y=1 for this rule.</a:t>
                </a:r>
              </a:p>
              <a:p>
                <a:r>
                  <a:rPr lang="en-AU" dirty="0"/>
                  <a:t>b. The range is [−1,∞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CDB959-9B4F-4846-8DAC-846A649976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55024"/>
                <a:ext cx="6286371" cy="5147952"/>
              </a:xfrm>
              <a:blipFill>
                <a:blip r:embed="rId2"/>
                <a:stretch>
                  <a:fillRect l="-679" t="-592" r="-106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C7F9A9A-B0DE-4878-9662-78CE9CFF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973" y="1255585"/>
            <a:ext cx="4143953" cy="12479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25975F-0334-4336-9719-2C30AD6E8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371" y="914687"/>
            <a:ext cx="5725324" cy="407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9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BB6B81E-CEC8-496D-D15B-2951BF29B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59" y="355172"/>
            <a:ext cx="12053360" cy="5456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50E512-73C7-DBC1-F691-23B1A5F9C217}"/>
                  </a:ext>
                </a:extLst>
              </p:cNvPr>
              <p:cNvSpPr txBox="1"/>
              <p:nvPr/>
            </p:nvSpPr>
            <p:spPr>
              <a:xfrm>
                <a:off x="6529952" y="2696299"/>
                <a:ext cx="5372746" cy="1465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AU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AU" sz="4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4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AU" sz="4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AU" sz="4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AU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AU" sz="4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4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,  </m:t>
                                </m:r>
                                <m:r>
                                  <a:rPr lang="en-AU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AU" sz="4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AU" sz="4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50E512-73C7-DBC1-F691-23B1A5F9C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9952" y="2696299"/>
                <a:ext cx="5372746" cy="14654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3160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9AE3744-93F3-4C27-F95C-33A61A2EB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338139"/>
            <a:ext cx="330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raphing Piecewise Functions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4E4B9209-C20B-E0C3-6887-6A03D202B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688" y="869950"/>
            <a:ext cx="4762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0">
            <a:extLst>
              <a:ext uri="{FF2B5EF4-FFF2-40B4-BE49-F238E27FC236}">
                <a16:creationId xmlns:a16="http://schemas.microsoft.com/office/drawing/2014/main" id="{707A5384-3F73-405B-E3A5-DB8CD478B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969963"/>
          <a:ext cx="3746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500" imgH="1346200" progId="Equation.DSMT4">
                  <p:embed/>
                </p:oleObj>
              </mc:Choice>
              <mc:Fallback>
                <p:oleObj name="Equation" r:id="rId3" imgW="3746500" imgH="1346200" progId="Equation.DSMT4">
                  <p:embed/>
                  <p:pic>
                    <p:nvPicPr>
                      <p:cNvPr id="18436" name="Object 0">
                        <a:extLst>
                          <a:ext uri="{FF2B5EF4-FFF2-40B4-BE49-F238E27FC236}">
                            <a16:creationId xmlns:a16="http://schemas.microsoft.com/office/drawing/2014/main" id="{707A5384-3F73-405B-E3A5-DB8CD478B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969963"/>
                        <a:ext cx="3746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6">
            <a:extLst>
              <a:ext uri="{FF2B5EF4-FFF2-40B4-BE49-F238E27FC236}">
                <a16:creationId xmlns:a16="http://schemas.microsoft.com/office/drawing/2014/main" id="{2FDBE070-0753-3E1C-6797-A311D9EE9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175" y="3098800"/>
            <a:ext cx="150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main - </a:t>
            </a: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025382DF-7299-C39B-DD92-8E6B93433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7588" y="3108325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025382DF-7299-C39B-DD92-8E6B93433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3108325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>
            <a:extLst>
              <a:ext uri="{FF2B5EF4-FFF2-40B4-BE49-F238E27FC236}">
                <a16:creationId xmlns:a16="http://schemas.microsoft.com/office/drawing/2014/main" id="{B3D14CE1-E658-43C7-8B85-F99EA3E0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175" y="3881438"/>
            <a:ext cx="135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ange -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9CFAD4EA-CFAB-A267-1EF4-16DCDFA57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1863" y="395128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431613" progId="Equation.DSMT4">
                  <p:embed/>
                </p:oleObj>
              </mc:Choice>
              <mc:Fallback>
                <p:oleObj name="Equation" r:id="rId7" imgW="952087" imgH="431613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9CFAD4EA-CFAB-A267-1EF4-16DCDFA57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3" y="3951288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5">
            <a:extLst>
              <a:ext uri="{FF2B5EF4-FFF2-40B4-BE49-F238E27FC236}">
                <a16:creationId xmlns:a16="http://schemas.microsoft.com/office/drawing/2014/main" id="{D57C0EA2-E705-8529-0ED1-A40C7D3A4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1" y="3179763"/>
            <a:ext cx="144463" cy="144462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11" name="Group 13">
            <a:extLst>
              <a:ext uri="{FF2B5EF4-FFF2-40B4-BE49-F238E27FC236}">
                <a16:creationId xmlns:a16="http://schemas.microsoft.com/office/drawing/2014/main" id="{EE90E881-3FD6-3A69-A345-B38AA4FB0259}"/>
              </a:ext>
            </a:extLst>
          </p:cNvPr>
          <p:cNvGrpSpPr>
            <a:grpSpLocks/>
          </p:cNvGrpSpPr>
          <p:nvPr/>
        </p:nvGrpSpPr>
        <p:grpSpPr bwMode="auto">
          <a:xfrm>
            <a:off x="1979614" y="3289301"/>
            <a:ext cx="985837" cy="957263"/>
            <a:chOff x="174" y="2176"/>
            <a:chExt cx="621" cy="603"/>
          </a:xfrm>
        </p:grpSpPr>
        <p:sp>
          <p:nvSpPr>
            <p:cNvPr id="18450" name="Line 9">
              <a:extLst>
                <a:ext uri="{FF2B5EF4-FFF2-40B4-BE49-F238E27FC236}">
                  <a16:creationId xmlns:a16="http://schemas.microsoft.com/office/drawing/2014/main" id="{4313B738-A7F2-C05D-F6E9-52953DC19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2176"/>
              <a:ext cx="603" cy="60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8451" name="Line 12">
              <a:extLst>
                <a:ext uri="{FF2B5EF4-FFF2-40B4-BE49-F238E27FC236}">
                  <a16:creationId xmlns:a16="http://schemas.microsoft.com/office/drawing/2014/main" id="{DAFB28C4-8AF4-E098-11FB-C09323656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" y="2715"/>
              <a:ext cx="64" cy="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4" name="Oval 7">
            <a:extLst>
              <a:ext uri="{FF2B5EF4-FFF2-40B4-BE49-F238E27FC236}">
                <a16:creationId xmlns:a16="http://schemas.microsoft.com/office/drawing/2014/main" id="{A080BE9E-D51D-D2F1-A8A6-C0DD70C1E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887413"/>
            <a:ext cx="146050" cy="14605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7F4F9A0F-F93A-670C-AFFB-98A1F30ECF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0538" y="985839"/>
            <a:ext cx="1643062" cy="3176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" name="Oval 6">
            <a:extLst>
              <a:ext uri="{FF2B5EF4-FFF2-40B4-BE49-F238E27FC236}">
                <a16:creationId xmlns:a16="http://schemas.microsoft.com/office/drawing/2014/main" id="{859BB94B-56F4-6F4A-A238-AAC5F5B4E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162425"/>
            <a:ext cx="146050" cy="14605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7" name="Oval 8">
            <a:extLst>
              <a:ext uri="{FF2B5EF4-FFF2-40B4-BE49-F238E27FC236}">
                <a16:creationId xmlns:a16="http://schemas.microsoft.com/office/drawing/2014/main" id="{2C7F0493-D4FD-62BF-E120-CF4D99584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1" y="2536826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20" name="Group 15">
            <a:extLst>
              <a:ext uri="{FF2B5EF4-FFF2-40B4-BE49-F238E27FC236}">
                <a16:creationId xmlns:a16="http://schemas.microsoft.com/office/drawing/2014/main" id="{FDD95A6E-8A11-5C5F-F75B-CF44A8CF6B70}"/>
              </a:ext>
            </a:extLst>
          </p:cNvPr>
          <p:cNvGrpSpPr>
            <a:grpSpLocks/>
          </p:cNvGrpSpPr>
          <p:nvPr/>
        </p:nvGrpSpPr>
        <p:grpSpPr bwMode="auto">
          <a:xfrm>
            <a:off x="4721225" y="2649538"/>
            <a:ext cx="1974850" cy="1974850"/>
            <a:chOff x="1911" y="1755"/>
            <a:chExt cx="1244" cy="1244"/>
          </a:xfrm>
        </p:grpSpPr>
        <p:sp>
          <p:nvSpPr>
            <p:cNvPr id="18448" name="Line 11">
              <a:extLst>
                <a:ext uri="{FF2B5EF4-FFF2-40B4-BE49-F238E27FC236}">
                  <a16:creationId xmlns:a16="http://schemas.microsoft.com/office/drawing/2014/main" id="{9CD7B8CE-BDDC-F553-7F81-A16B2CA90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1755"/>
              <a:ext cx="1244" cy="124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8449" name="Line 14">
              <a:extLst>
                <a:ext uri="{FF2B5EF4-FFF2-40B4-BE49-F238E27FC236}">
                  <a16:creationId xmlns:a16="http://schemas.microsoft.com/office/drawing/2014/main" id="{88EFE79B-ED3F-0D15-17A3-CEA8AE7FB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2926"/>
              <a:ext cx="64" cy="6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9040A05-6968-52FC-ED19-011A9A168618}"/>
              </a:ext>
            </a:extLst>
          </p:cNvPr>
          <p:cNvCxnSpPr>
            <a:cxnSpLocks/>
          </p:cNvCxnSpPr>
          <p:nvPr/>
        </p:nvCxnSpPr>
        <p:spPr>
          <a:xfrm flipV="1">
            <a:off x="1944688" y="708026"/>
            <a:ext cx="3541712" cy="360044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67B7CE-1DC3-9729-2A6B-1A033B12C90A}"/>
              </a:ext>
            </a:extLst>
          </p:cNvPr>
          <p:cNvCxnSpPr>
            <a:cxnSpLocks/>
            <a:stCxn id="14" idx="0"/>
          </p:cNvCxnSpPr>
          <p:nvPr/>
        </p:nvCxnSpPr>
        <p:spPr>
          <a:xfrm flipH="1">
            <a:off x="2247254" y="887413"/>
            <a:ext cx="2416821" cy="474503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6BE64FE-C19B-6B57-39E8-B7B546CCDDED}"/>
              </a:ext>
            </a:extLst>
          </p:cNvPr>
          <p:cNvCxnSpPr/>
          <p:nvPr/>
        </p:nvCxnSpPr>
        <p:spPr>
          <a:xfrm flipH="1" flipV="1">
            <a:off x="3030538" y="969963"/>
            <a:ext cx="3649662" cy="3654425"/>
          </a:xfrm>
          <a:prstGeom prst="line">
            <a:avLst/>
          </a:prstGeom>
          <a:ln w="444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4" grpId="0" animBg="1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>
            <a:extLst>
              <a:ext uri="{FF2B5EF4-FFF2-40B4-BE49-F238E27FC236}">
                <a16:creationId xmlns:a16="http://schemas.microsoft.com/office/drawing/2014/main" id="{98840BE0-D612-AE60-A71D-C79897D5C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206375"/>
            <a:ext cx="4762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CF617B71-E880-0167-DA70-0EB020985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3988" y="223838"/>
          <a:ext cx="39878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800" imgH="2159000" progId="Equation.DSMT4">
                  <p:embed/>
                </p:oleObj>
              </mc:Choice>
              <mc:Fallback>
                <p:oleObj name="Equation" r:id="rId3" imgW="3987800" imgH="2159000" progId="Equation.DSMT4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CF617B71-E880-0167-DA70-0EB020985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223838"/>
                        <a:ext cx="39878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9">
            <a:extLst>
              <a:ext uri="{FF2B5EF4-FFF2-40B4-BE49-F238E27FC236}">
                <a16:creationId xmlns:a16="http://schemas.microsoft.com/office/drawing/2014/main" id="{DAC7B581-F664-9F54-B6FE-32601C697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638" y="3497263"/>
            <a:ext cx="158750" cy="1587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Line 11">
            <a:extLst>
              <a:ext uri="{FF2B5EF4-FFF2-40B4-BE49-F238E27FC236}">
                <a16:creationId xmlns:a16="http://schemas.microsoft.com/office/drawing/2014/main" id="{2C0E7717-13C3-ED3F-65F9-35385E641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1" y="3584575"/>
            <a:ext cx="8556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" name="Oval 10">
            <a:extLst>
              <a:ext uri="{FF2B5EF4-FFF2-40B4-BE49-F238E27FC236}">
                <a16:creationId xmlns:a16="http://schemas.microsoft.com/office/drawing/2014/main" id="{6C43A2CC-90B5-3F54-5F42-C975019BE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3492500"/>
            <a:ext cx="158750" cy="158750"/>
          </a:xfrm>
          <a:prstGeom prst="ellipse">
            <a:avLst/>
          </a:prstGeom>
          <a:solidFill>
            <a:srgbClr val="0000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" name="Oval 12">
            <a:extLst>
              <a:ext uri="{FF2B5EF4-FFF2-40B4-BE49-F238E27FC236}">
                <a16:creationId xmlns:a16="http://schemas.microsoft.com/office/drawing/2014/main" id="{A1B39025-BC6B-8B83-5949-4AE6EE41A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3838575"/>
            <a:ext cx="158750" cy="1587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Oval 13">
            <a:extLst>
              <a:ext uri="{FF2B5EF4-FFF2-40B4-BE49-F238E27FC236}">
                <a16:creationId xmlns:a16="http://schemas.microsoft.com/office/drawing/2014/main" id="{5BBF8547-EE8F-B01D-6B03-80783122F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163888"/>
            <a:ext cx="158750" cy="1587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B193728F-6AD0-3F97-2E4C-B7E1A3BF87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1939" y="3294064"/>
            <a:ext cx="1233487" cy="581025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" name="Oval 15">
            <a:extLst>
              <a:ext uri="{FF2B5EF4-FFF2-40B4-BE49-F238E27FC236}">
                <a16:creationId xmlns:a16="http://schemas.microsoft.com/office/drawing/2014/main" id="{8AA4F538-3E74-F1C4-9763-72EF2EA4F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1144588"/>
            <a:ext cx="158750" cy="158750"/>
          </a:xfrm>
          <a:prstGeom prst="ellipse">
            <a:avLst/>
          </a:prstGeom>
          <a:solidFill>
            <a:srgbClr val="800000"/>
          </a:solidFill>
          <a:ln w="254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" name="Oval 16">
            <a:extLst>
              <a:ext uri="{FF2B5EF4-FFF2-40B4-BE49-F238E27FC236}">
                <a16:creationId xmlns:a16="http://schemas.microsoft.com/office/drawing/2014/main" id="{57711A90-ACFB-4824-B079-67C9C456C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063" y="2843213"/>
            <a:ext cx="158750" cy="158750"/>
          </a:xfrm>
          <a:prstGeom prst="ellipse">
            <a:avLst/>
          </a:prstGeom>
          <a:solidFill>
            <a:srgbClr val="800000"/>
          </a:solidFill>
          <a:ln w="254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A264D291-597A-10D2-F9A3-ABEFE75DF0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06863" y="1219200"/>
            <a:ext cx="1655762" cy="168433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4" name="Oval 18">
            <a:extLst>
              <a:ext uri="{FF2B5EF4-FFF2-40B4-BE49-F238E27FC236}">
                <a16:creationId xmlns:a16="http://schemas.microsoft.com/office/drawing/2014/main" id="{B1ECECAF-355A-4C25-D4D5-882FD670F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2833688"/>
            <a:ext cx="158750" cy="1587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Oval 19">
            <a:extLst>
              <a:ext uri="{FF2B5EF4-FFF2-40B4-BE49-F238E27FC236}">
                <a16:creationId xmlns:a16="http://schemas.microsoft.com/office/drawing/2014/main" id="{CBE8A73F-C96D-3011-DAAE-DE248654E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763" y="2843213"/>
            <a:ext cx="158750" cy="15875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Line 20">
            <a:extLst>
              <a:ext uri="{FF2B5EF4-FFF2-40B4-BE49-F238E27FC236}">
                <a16:creationId xmlns:a16="http://schemas.microsoft.com/office/drawing/2014/main" id="{C1746707-F85C-5044-3BED-7A6A0E29E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9776" y="2917825"/>
            <a:ext cx="5381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5A552184-7ACA-8356-999E-9F3018ADA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1350" y="3025775"/>
            <a:ext cx="150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main - 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A3EE6ECD-70A6-F213-7D11-C0F732161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464" y="3025775"/>
            <a:ext cx="97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(-7, 7]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C68A1E3A-7CAE-980A-6010-EE7ABFE1D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639" y="3925888"/>
            <a:ext cx="135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ange - 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361A90B9-7C39-26D5-5FD9-BBDBE543D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3413" y="3911600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(-4, -2), [-1, 4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0" grpId="0" animBg="1"/>
      <p:bldP spid="12" grpId="0" animBg="1"/>
      <p:bldP spid="14" grpId="0" animBg="1"/>
      <p:bldP spid="15" grpId="0" animBg="1"/>
      <p:bldP spid="17" grpId="0"/>
      <p:bldP spid="18" grpId="0"/>
      <p:bldP spid="19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EF4B045-2B17-A217-F008-F5C48800DC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19" y="13075"/>
            <a:ext cx="12114362" cy="6217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1697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14">
            <a:extLst>
              <a:ext uri="{FF2B5EF4-FFF2-40B4-BE49-F238E27FC236}">
                <a16:creationId xmlns:a16="http://schemas.microsoft.com/office/drawing/2014/main" id="{738A9A19-BFCD-0CFE-EB12-D9EBA7666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80" t="25972" r="11905" b="16078"/>
          <a:stretch>
            <a:fillRect/>
          </a:stretch>
        </p:blipFill>
        <p:spPr bwMode="auto">
          <a:xfrm>
            <a:off x="3505200" y="1524000"/>
            <a:ext cx="5715000" cy="509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2">
            <a:extLst>
              <a:ext uri="{FF2B5EF4-FFF2-40B4-BE49-F238E27FC236}">
                <a16:creationId xmlns:a16="http://schemas.microsoft.com/office/drawing/2014/main" id="{9DFF61F0-82DF-FCC4-6574-F276BB013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33401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Let’s look at the graph of                        where </a:t>
            </a:r>
            <a:r>
              <a:rPr lang="en-US" altLang="en-US" i="1">
                <a:latin typeface="Arial" panose="020B0604020202020204" pitchFamily="34" charset="0"/>
              </a:rPr>
              <a:t>n</a:t>
            </a:r>
            <a:r>
              <a:rPr lang="en-US" altLang="en-US">
                <a:latin typeface="Arial" panose="020B0604020202020204" pitchFamily="34" charset="0"/>
              </a:rPr>
              <a:t> is an </a:t>
            </a:r>
            <a:r>
              <a:rPr lang="en-US" altLang="en-US" b="1">
                <a:latin typeface="Arial" panose="020B0604020202020204" pitchFamily="34" charset="0"/>
              </a:rPr>
              <a:t>odd integer</a:t>
            </a:r>
            <a:r>
              <a:rPr lang="en-US" altLang="en-US"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4098" name="Object 1024">
            <a:extLst>
              <a:ext uri="{FF2B5EF4-FFF2-40B4-BE49-F238E27FC236}">
                <a16:creationId xmlns:a16="http://schemas.microsoft.com/office/drawing/2014/main" id="{AF7E9460-54D1-10AE-61F4-6B705DD33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1000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3">
                  <p:embed/>
                </p:oleObj>
              </mc:Choice>
              <mc:Fallback>
                <p:oleObj name="Equation" r:id="rId3" imgW="609480" imgH="228600" progId="Equation.3">
                  <p:embed/>
                  <p:pic>
                    <p:nvPicPr>
                      <p:cNvPr id="4098" name="Object 1024">
                        <a:extLst>
                          <a:ext uri="{FF2B5EF4-FFF2-40B4-BE49-F238E27FC236}">
                            <a16:creationId xmlns:a16="http://schemas.microsoft.com/office/drawing/2014/main" id="{AF7E9460-54D1-10AE-61F4-6B705DD33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" name="Object 1025">
            <a:extLst>
              <a:ext uri="{FF2B5EF4-FFF2-40B4-BE49-F238E27FC236}">
                <a16:creationId xmlns:a16="http://schemas.microsoft.com/office/drawing/2014/main" id="{337D9BA0-F416-0B64-011B-2EE02A51B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0292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28600" progId="Equation.3">
                  <p:embed/>
                </p:oleObj>
              </mc:Choice>
              <mc:Fallback>
                <p:oleObj name="Equation" r:id="rId5" imgW="609480" imgH="228600" progId="Equation.3">
                  <p:embed/>
                  <p:pic>
                    <p:nvPicPr>
                      <p:cNvPr id="25601" name="Object 1025">
                        <a:extLst>
                          <a:ext uri="{FF2B5EF4-FFF2-40B4-BE49-F238E27FC236}">
                            <a16:creationId xmlns:a16="http://schemas.microsoft.com/office/drawing/2014/main" id="{337D9BA0-F416-0B64-011B-2EE02A51B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29200"/>
                        <a:ext cx="1371600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2" name="Object 1026">
            <a:extLst>
              <a:ext uri="{FF2B5EF4-FFF2-40B4-BE49-F238E27FC236}">
                <a16:creationId xmlns:a16="http://schemas.microsoft.com/office/drawing/2014/main" id="{4C4C309C-2077-3EA5-E9B3-03893A959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1" y="3124200"/>
          <a:ext cx="1343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3">
                  <p:embed/>
                </p:oleObj>
              </mc:Choice>
              <mc:Fallback>
                <p:oleObj name="Equation" r:id="rId7" imgW="596880" imgH="228600" progId="Equation.3">
                  <p:embed/>
                  <p:pic>
                    <p:nvPicPr>
                      <p:cNvPr id="25602" name="Object 1026">
                        <a:extLst>
                          <a:ext uri="{FF2B5EF4-FFF2-40B4-BE49-F238E27FC236}">
                            <a16:creationId xmlns:a16="http://schemas.microsoft.com/office/drawing/2014/main" id="{4C4C309C-2077-3EA5-E9B3-03893A959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3124200"/>
                        <a:ext cx="1343025" cy="5143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7">
            <a:extLst>
              <a:ext uri="{FF2B5EF4-FFF2-40B4-BE49-F238E27FC236}">
                <a16:creationId xmlns:a16="http://schemas.microsoft.com/office/drawing/2014/main" id="{7F5B4821-975A-C66B-B584-89BAAD0134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505200"/>
          <a:ext cx="1314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3">
                  <p:embed/>
                </p:oleObj>
              </mc:Choice>
              <mc:Fallback>
                <p:oleObj name="Equation" r:id="rId9" imgW="583920" imgH="228600" progId="Equation.3">
                  <p:embed/>
                  <p:pic>
                    <p:nvPicPr>
                      <p:cNvPr id="25603" name="Object 1027">
                        <a:extLst>
                          <a:ext uri="{FF2B5EF4-FFF2-40B4-BE49-F238E27FC236}">
                            <a16:creationId xmlns:a16="http://schemas.microsoft.com/office/drawing/2014/main" id="{7F5B4821-975A-C66B-B584-89BAAD013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505200"/>
                        <a:ext cx="1314450" cy="514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8">
            <a:extLst>
              <a:ext uri="{FF2B5EF4-FFF2-40B4-BE49-F238E27FC236}">
                <a16:creationId xmlns:a16="http://schemas.microsoft.com/office/drawing/2014/main" id="{BAEAB2C5-DE3F-6234-B2AE-1FAD8B84AB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486400" y="44958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77" name="Line 9">
            <a:extLst>
              <a:ext uri="{FF2B5EF4-FFF2-40B4-BE49-F238E27FC236}">
                <a16:creationId xmlns:a16="http://schemas.microsoft.com/office/drawing/2014/main" id="{208E54E7-30FB-A680-549D-3BF6B1A6D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657600"/>
            <a:ext cx="228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78" name="Line 10">
            <a:extLst>
              <a:ext uri="{FF2B5EF4-FFF2-40B4-BE49-F238E27FC236}">
                <a16:creationId xmlns:a16="http://schemas.microsoft.com/office/drawing/2014/main" id="{948D4BD1-AF1F-D889-A0B8-98AC1713C9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0" y="38862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79" name="Text Box 11">
            <a:extLst>
              <a:ext uri="{FF2B5EF4-FFF2-40B4-BE49-F238E27FC236}">
                <a16:creationId xmlns:a16="http://schemas.microsoft.com/office/drawing/2014/main" id="{804C63DF-ABB5-BC32-4EBF-5593DEE24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1905001"/>
            <a:ext cx="2286000" cy="120032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and grows steeper on either side</a:t>
            </a:r>
            <a:r>
              <a:rPr lang="en-US" altLang="en-US"/>
              <a:t> </a:t>
            </a:r>
          </a:p>
        </p:txBody>
      </p:sp>
      <p:sp>
        <p:nvSpPr>
          <p:cNvPr id="7180" name="Text Box 12">
            <a:extLst>
              <a:ext uri="{FF2B5EF4-FFF2-40B4-BE49-F238E27FC236}">
                <a16:creationId xmlns:a16="http://schemas.microsoft.com/office/drawing/2014/main" id="{72BC0A83-33C0-007B-88FD-6771834A8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05000"/>
            <a:ext cx="2819400" cy="230832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Notice each graph looks similar to x</a:t>
            </a:r>
            <a:r>
              <a:rPr lang="en-US" altLang="en-US" baseline="30000">
                <a:latin typeface="Arial" panose="020B0604020202020204" pitchFamily="34" charset="0"/>
              </a:rPr>
              <a:t>3</a:t>
            </a:r>
            <a:r>
              <a:rPr lang="en-US" altLang="en-US">
                <a:latin typeface="Arial" panose="020B0604020202020204" pitchFamily="34" charset="0"/>
              </a:rPr>
              <a:t> but is wider and flatter near the origin between –1 and 1</a:t>
            </a:r>
          </a:p>
        </p:txBody>
      </p:sp>
      <p:sp>
        <p:nvSpPr>
          <p:cNvPr id="7181" name="Text Box 13">
            <a:extLst>
              <a:ext uri="{FF2B5EF4-FFF2-40B4-BE49-F238E27FC236}">
                <a16:creationId xmlns:a16="http://schemas.microsoft.com/office/drawing/2014/main" id="{4AA2CC0B-AF88-B30C-602E-9D93D596E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410201"/>
            <a:ext cx="2590800" cy="120032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The higher the power, the flatter and steeper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 autoUpdateAnimBg="0"/>
      <p:bldP spid="7180" grpId="0" animBg="1" autoUpdateAnimBg="0"/>
      <p:bldP spid="7181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F39282-8125-0C29-ED16-070851EB0F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614"/>
            <a:ext cx="12188596" cy="451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130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2">
            <a:extLst>
              <a:ext uri="{FF2B5EF4-FFF2-40B4-BE49-F238E27FC236}">
                <a16:creationId xmlns:a16="http://schemas.microsoft.com/office/drawing/2014/main" id="{4E80E29A-F52E-34C5-C592-0923CC995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33401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Let’s look at the graph of                        where </a:t>
            </a:r>
            <a:r>
              <a:rPr lang="en-US" altLang="en-US" i="1">
                <a:latin typeface="Arial" panose="020B0604020202020204" pitchFamily="34" charset="0"/>
              </a:rPr>
              <a:t>n</a:t>
            </a:r>
            <a:r>
              <a:rPr lang="en-US" altLang="en-US">
                <a:latin typeface="Arial" panose="020B0604020202020204" pitchFamily="34" charset="0"/>
              </a:rPr>
              <a:t> is an </a:t>
            </a:r>
            <a:r>
              <a:rPr lang="en-US" altLang="en-US" b="1">
                <a:latin typeface="Arial" panose="020B0604020202020204" pitchFamily="34" charset="0"/>
              </a:rPr>
              <a:t>even integer</a:t>
            </a:r>
            <a:r>
              <a:rPr lang="en-US" altLang="en-US"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3074" name="Object 1024">
            <a:extLst>
              <a:ext uri="{FF2B5EF4-FFF2-40B4-BE49-F238E27FC236}">
                <a16:creationId xmlns:a16="http://schemas.microsoft.com/office/drawing/2014/main" id="{B8E1267A-37A6-BC37-2D57-787CDE4582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1000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3">
                  <p:embed/>
                </p:oleObj>
              </mc:Choice>
              <mc:Fallback>
                <p:oleObj name="Equation" r:id="rId2" imgW="609480" imgH="228600" progId="Equation.3">
                  <p:embed/>
                  <p:pic>
                    <p:nvPicPr>
                      <p:cNvPr id="3074" name="Object 1024">
                        <a:extLst>
                          <a:ext uri="{FF2B5EF4-FFF2-40B4-BE49-F238E27FC236}">
                            <a16:creationId xmlns:a16="http://schemas.microsoft.com/office/drawing/2014/main" id="{B8E1267A-37A6-BC37-2D57-787CDE4582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"/>
                        <a:ext cx="1981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5">
            <a:extLst>
              <a:ext uri="{FF2B5EF4-FFF2-40B4-BE49-F238E27FC236}">
                <a16:creationId xmlns:a16="http://schemas.microsoft.com/office/drawing/2014/main" id="{7C9E9A68-1D41-D01D-CE1C-45B58E5A8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80" t="25972" r="11905" b="25972"/>
          <a:stretch>
            <a:fillRect/>
          </a:stretch>
        </p:blipFill>
        <p:spPr bwMode="auto">
          <a:xfrm>
            <a:off x="3200400" y="2209800"/>
            <a:ext cx="586740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7" name="Object 1025">
            <a:extLst>
              <a:ext uri="{FF2B5EF4-FFF2-40B4-BE49-F238E27FC236}">
                <a16:creationId xmlns:a16="http://schemas.microsoft.com/office/drawing/2014/main" id="{3EA94F02-D841-642D-A7EF-7533842AE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31242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228600" progId="Equation.3">
                  <p:embed/>
                </p:oleObj>
              </mc:Choice>
              <mc:Fallback>
                <p:oleObj name="Equation" r:id="rId5" imgW="609480" imgH="228600" progId="Equation.3">
                  <p:embed/>
                  <p:pic>
                    <p:nvPicPr>
                      <p:cNvPr id="24577" name="Object 1025">
                        <a:extLst>
                          <a:ext uri="{FF2B5EF4-FFF2-40B4-BE49-F238E27FC236}">
                            <a16:creationId xmlns:a16="http://schemas.microsoft.com/office/drawing/2014/main" id="{3EA94F02-D841-642D-A7EF-7533842AE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1371600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1026">
            <a:extLst>
              <a:ext uri="{FF2B5EF4-FFF2-40B4-BE49-F238E27FC236}">
                <a16:creationId xmlns:a16="http://schemas.microsoft.com/office/drawing/2014/main" id="{45071394-A979-F785-B9E7-6C7AC52281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1" y="1447800"/>
          <a:ext cx="1343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3">
                  <p:embed/>
                </p:oleObj>
              </mc:Choice>
              <mc:Fallback>
                <p:oleObj name="Equation" r:id="rId7" imgW="596880" imgH="228600" progId="Equation.3">
                  <p:embed/>
                  <p:pic>
                    <p:nvPicPr>
                      <p:cNvPr id="24578" name="Object 1026">
                        <a:extLst>
                          <a:ext uri="{FF2B5EF4-FFF2-40B4-BE49-F238E27FC236}">
                            <a16:creationId xmlns:a16="http://schemas.microsoft.com/office/drawing/2014/main" id="{45071394-A979-F785-B9E7-6C7AC5228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447800"/>
                        <a:ext cx="1343025" cy="5143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027">
            <a:extLst>
              <a:ext uri="{FF2B5EF4-FFF2-40B4-BE49-F238E27FC236}">
                <a16:creationId xmlns:a16="http://schemas.microsoft.com/office/drawing/2014/main" id="{2B794D87-C334-E3D7-D002-FD59D88F5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600200"/>
          <a:ext cx="1314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3">
                  <p:embed/>
                </p:oleObj>
              </mc:Choice>
              <mc:Fallback>
                <p:oleObj name="Equation" r:id="rId9" imgW="583920" imgH="228600" progId="Equation.3">
                  <p:embed/>
                  <p:pic>
                    <p:nvPicPr>
                      <p:cNvPr id="24579" name="Object 1027">
                        <a:extLst>
                          <a:ext uri="{FF2B5EF4-FFF2-40B4-BE49-F238E27FC236}">
                            <a16:creationId xmlns:a16="http://schemas.microsoft.com/office/drawing/2014/main" id="{2B794D87-C334-E3D7-D002-FD59D88F5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1314450" cy="5143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10">
            <a:extLst>
              <a:ext uri="{FF2B5EF4-FFF2-40B4-BE49-F238E27FC236}">
                <a16:creationId xmlns:a16="http://schemas.microsoft.com/office/drawing/2014/main" id="{A25CF964-A63C-C274-23FA-88CD47AAF0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895600"/>
            <a:ext cx="457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5" name="Line 11">
            <a:extLst>
              <a:ext uri="{FF2B5EF4-FFF2-40B4-BE49-F238E27FC236}">
                <a16:creationId xmlns:a16="http://schemas.microsoft.com/office/drawing/2014/main" id="{4AA0BD70-06CD-AB88-6BB1-FAED951D6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19812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6" name="Line 12">
            <a:extLst>
              <a:ext uri="{FF2B5EF4-FFF2-40B4-BE49-F238E27FC236}">
                <a16:creationId xmlns:a16="http://schemas.microsoft.com/office/drawing/2014/main" id="{FC962AFA-0EA7-3733-7ED4-9451074708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21336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7" name="Text Box 13">
            <a:extLst>
              <a:ext uri="{FF2B5EF4-FFF2-40B4-BE49-F238E27FC236}">
                <a16:creationId xmlns:a16="http://schemas.microsoft.com/office/drawing/2014/main" id="{67200BF9-1FD5-20EB-1670-51B78A776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819401"/>
            <a:ext cx="2590800" cy="120032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and grows steeper on either side</a:t>
            </a:r>
            <a:r>
              <a:rPr lang="en-US" altLang="en-US"/>
              <a:t> 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DBB3CB18-D53D-22B5-8AAB-BB3F5FCD2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267200"/>
            <a:ext cx="2819400" cy="230832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Notice each graph looks similar to x</a:t>
            </a:r>
            <a:r>
              <a:rPr lang="en-US" altLang="en-US" baseline="30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but is wider and flatter near the origin between –1 and 1</a:t>
            </a:r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FDB690CC-197E-C349-5537-1D2D09642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648201"/>
            <a:ext cx="2590800" cy="120032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The higher the power, the flatter and steeper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nimBg="1" autoUpdateAnimBg="0"/>
      <p:bldP spid="6158" grpId="0" animBg="1" autoUpdateAnimBg="0"/>
      <p:bldP spid="615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97950" y="631849"/>
            <a:ext cx="79961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dirty="0"/>
              <a:t>What is </a:t>
            </a:r>
            <a:r>
              <a:rPr lang="en-GB" sz="7200" dirty="0">
                <a:solidFill>
                  <a:srgbClr val="FF0000"/>
                </a:solidFill>
              </a:rPr>
              <a:t>gradient</a:t>
            </a:r>
            <a:r>
              <a:rPr lang="en-GB" sz="7200" dirty="0"/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1524" y="1538764"/>
            <a:ext cx="856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solidFill>
                  <a:srgbClr val="FF0000"/>
                </a:solidFill>
              </a:rPr>
              <a:t>Gradient</a:t>
            </a:r>
            <a:r>
              <a:rPr lang="en-GB" sz="4000" dirty="0">
                <a:solidFill>
                  <a:srgbClr val="00B050"/>
                </a:solidFill>
              </a:rPr>
              <a:t> is the measure of how </a:t>
            </a:r>
            <a:r>
              <a:rPr lang="en-GB" sz="4000" b="1" dirty="0">
                <a:solidFill>
                  <a:srgbClr val="FF0000"/>
                </a:solidFill>
              </a:rPr>
              <a:t>steep</a:t>
            </a:r>
            <a:r>
              <a:rPr lang="en-GB" sz="4000" dirty="0">
                <a:solidFill>
                  <a:srgbClr val="00B050"/>
                </a:solidFill>
              </a:rPr>
              <a:t> a line is. The bigger the gradient, the steeper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EA6298-4E05-B048-B9B2-BC1749B7EE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950" y="3592701"/>
            <a:ext cx="3888432" cy="3186071"/>
          </a:xfrm>
          <a:prstGeom prst="rect">
            <a:avLst/>
          </a:prstGeom>
        </p:spPr>
      </p:pic>
      <p:pic>
        <p:nvPicPr>
          <p:cNvPr id="1026" name="Picture 2" descr="How to plot a linear equation graph - BBC Bitesize">
            <a:extLst>
              <a:ext uri="{FF2B5EF4-FFF2-40B4-BE49-F238E27FC236}">
                <a16:creationId xmlns:a16="http://schemas.microsoft.com/office/drawing/2014/main" id="{AD357415-96DF-75E9-6D15-6A1F3781A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619" y="3592701"/>
            <a:ext cx="5664125" cy="3186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60513" y="980728"/>
            <a:ext cx="88924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The way we work out the gradient of any line is by the formula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552686" y="2996952"/>
            <a:ext cx="4735576" cy="1296144"/>
            <a:chOff x="3972902" y="260648"/>
            <a:chExt cx="4735576" cy="1296144"/>
          </a:xfrm>
        </p:grpSpPr>
        <p:sp>
          <p:nvSpPr>
            <p:cNvPr id="8" name="Rectangle 7"/>
            <p:cNvSpPr/>
            <p:nvPr/>
          </p:nvSpPr>
          <p:spPr>
            <a:xfrm>
              <a:off x="3972902" y="260648"/>
              <a:ext cx="4713134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6176" y="332656"/>
              <a:ext cx="25523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156176" y="972017"/>
              <a:ext cx="25298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72902" y="688340"/>
              <a:ext cx="24400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83CD027-2E75-20E5-DB9D-80C40B41DEB1}"/>
              </a:ext>
            </a:extLst>
          </p:cNvPr>
          <p:cNvGrpSpPr/>
          <p:nvPr/>
        </p:nvGrpSpPr>
        <p:grpSpPr>
          <a:xfrm>
            <a:off x="3552686" y="4712020"/>
            <a:ext cx="4861015" cy="1322394"/>
            <a:chOff x="3972902" y="247523"/>
            <a:chExt cx="4861015" cy="132239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A7AFA33-5ABE-1421-3379-3217849F9125}"/>
                </a:ext>
              </a:extLst>
            </p:cNvPr>
            <p:cNvSpPr/>
            <p:nvPr/>
          </p:nvSpPr>
          <p:spPr>
            <a:xfrm>
              <a:off x="3972902" y="260648"/>
              <a:ext cx="4713134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EB6D0A-377D-0B82-A384-913CE581686E}"/>
                </a:ext>
              </a:extLst>
            </p:cNvPr>
            <p:cNvSpPr txBox="1"/>
            <p:nvPr/>
          </p:nvSpPr>
          <p:spPr>
            <a:xfrm>
              <a:off x="7780423" y="247523"/>
              <a:ext cx="10534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Rise 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E08A067-3C2C-BB92-52A1-E1E7C6F17DC7}"/>
                </a:ext>
              </a:extLst>
            </p:cNvPr>
            <p:cNvCxnSpPr>
              <a:cxnSpLocks/>
            </p:cNvCxnSpPr>
            <p:nvPr/>
          </p:nvCxnSpPr>
          <p:spPr>
            <a:xfrm>
              <a:off x="7881218" y="954945"/>
              <a:ext cx="6715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83D75CA-323C-6699-DF12-B8D6474A562A}"/>
                </a:ext>
              </a:extLst>
            </p:cNvPr>
            <p:cNvSpPr txBox="1"/>
            <p:nvPr/>
          </p:nvSpPr>
          <p:spPr>
            <a:xfrm>
              <a:off x="7780423" y="985142"/>
              <a:ext cx="10470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Run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0BC3D7E-AFA3-AE54-FC1C-ADCE3A4F807E}"/>
                </a:ext>
              </a:extLst>
            </p:cNvPr>
            <p:cNvSpPr txBox="1"/>
            <p:nvPr/>
          </p:nvSpPr>
          <p:spPr>
            <a:xfrm>
              <a:off x="4009314" y="616332"/>
              <a:ext cx="40190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Slope = 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16288" y="2588712"/>
            <a:ext cx="48381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b="1" dirty="0">
                <a:solidFill>
                  <a:srgbClr val="FF0000"/>
                </a:solidFill>
              </a:rPr>
              <a:t>y = </a:t>
            </a:r>
            <a:r>
              <a:rPr lang="en-GB" sz="7200" b="1" dirty="0" err="1">
                <a:solidFill>
                  <a:srgbClr val="0070C0"/>
                </a:solidFill>
              </a:rPr>
              <a:t>m</a:t>
            </a:r>
            <a:r>
              <a:rPr lang="en-GB" sz="7200" b="1" dirty="0" err="1">
                <a:solidFill>
                  <a:srgbClr val="FF0000"/>
                </a:solidFill>
              </a:rPr>
              <a:t>x</a:t>
            </a:r>
            <a:r>
              <a:rPr lang="en-GB" sz="7200" b="1" dirty="0">
                <a:solidFill>
                  <a:srgbClr val="FF0000"/>
                </a:solidFill>
              </a:rPr>
              <a:t> + </a:t>
            </a:r>
            <a:r>
              <a:rPr lang="en-GB" sz="7200" b="1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998145"/>
            <a:ext cx="8892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The equation of </a:t>
            </a:r>
            <a:r>
              <a:rPr lang="en-GB" sz="4400" b="1" dirty="0">
                <a:solidFill>
                  <a:srgbClr val="FF0000"/>
                </a:solidFill>
              </a:rPr>
              <a:t>any</a:t>
            </a:r>
            <a:r>
              <a:rPr lang="en-GB" sz="4400" dirty="0"/>
              <a:t> straight line is of the form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10300" y="4077073"/>
            <a:ext cx="2749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70C0"/>
                </a:solidFill>
              </a:rPr>
              <a:t>Gradient </a:t>
            </a:r>
          </a:p>
          <a:p>
            <a:pPr algn="ctr"/>
            <a:r>
              <a:rPr lang="en-GB" sz="3600" b="1" dirty="0">
                <a:solidFill>
                  <a:srgbClr val="0070C0"/>
                </a:solidFill>
              </a:rPr>
              <a:t>(steepnes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7540" y="4077073"/>
            <a:ext cx="64427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B050"/>
                </a:solidFill>
              </a:rPr>
              <a:t>y-intercept</a:t>
            </a:r>
          </a:p>
          <a:p>
            <a:pPr algn="ctr"/>
            <a:r>
              <a:rPr lang="en-GB" sz="3600" b="1" dirty="0">
                <a:solidFill>
                  <a:srgbClr val="00B050"/>
                </a:solidFill>
              </a:rPr>
              <a:t>(where is crosses the y-axis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260304" y="3717032"/>
            <a:ext cx="1296144" cy="648072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8076728" y="3573016"/>
            <a:ext cx="504056" cy="50405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2266" r="28334" b="20641"/>
          <a:stretch>
            <a:fillRect/>
          </a:stretch>
        </p:blipFill>
        <p:spPr bwMode="auto">
          <a:xfrm>
            <a:off x="2135560" y="620689"/>
            <a:ext cx="5040560" cy="551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TextBox 82"/>
          <p:cNvSpPr txBox="1"/>
          <p:nvPr/>
        </p:nvSpPr>
        <p:spPr>
          <a:xfrm>
            <a:off x="3287688" y="3645025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105222" y="2708921"/>
            <a:ext cx="412805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2 up the y-axis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 flipH="1" flipV="1">
            <a:off x="3359696" y="3356992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15" idx="1"/>
          </p:cNvCxnSpPr>
          <p:nvPr/>
        </p:nvCxnSpPr>
        <p:spPr>
          <a:xfrm flipH="1" flipV="1">
            <a:off x="2639616" y="4293096"/>
            <a:ext cx="4176464" cy="17915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2999656" y="692697"/>
            <a:ext cx="37353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16081" y="4149081"/>
            <a:ext cx="4322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41334" y="4902260"/>
            <a:ext cx="299954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</a:t>
            </a:r>
            <a:r>
              <a:rPr lang="en-GB" sz="4800" b="1" dirty="0">
                <a:solidFill>
                  <a:srgbClr val="00B050"/>
                </a:solidFill>
              </a:rPr>
              <a:t>2</a:t>
            </a:r>
            <a:r>
              <a:rPr lang="en-GB" sz="4800" b="1" dirty="0"/>
              <a:t>x + </a:t>
            </a:r>
            <a:r>
              <a:rPr lang="en-GB" sz="4800" b="1" dirty="0">
                <a:solidFill>
                  <a:srgbClr val="7030A0"/>
                </a:solidFill>
              </a:rPr>
              <a:t>3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7032104" y="188641"/>
            <a:ext cx="4001036" cy="2016224"/>
            <a:chOff x="5508103" y="188640"/>
            <a:chExt cx="4001036" cy="2016224"/>
          </a:xfrm>
        </p:grpSpPr>
        <p:sp>
          <p:nvSpPr>
            <p:cNvPr id="20" name="Rectangle 19"/>
            <p:cNvSpPr/>
            <p:nvPr/>
          </p:nvSpPr>
          <p:spPr>
            <a:xfrm>
              <a:off x="5508103" y="260648"/>
              <a:ext cx="4001035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4128" y="188640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5" y="1268760"/>
              <a:ext cx="16354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8532439" y="931950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0297" r="28334" b="23594"/>
          <a:stretch>
            <a:fillRect/>
          </a:stretch>
        </p:blipFill>
        <p:spPr bwMode="auto">
          <a:xfrm>
            <a:off x="2135561" y="332656"/>
            <a:ext cx="5222475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2711624" y="4509120"/>
            <a:ext cx="43204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143672" y="3068960"/>
            <a:ext cx="0" cy="144016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55640" y="4911552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73174" y="3975448"/>
            <a:ext cx="412805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3 up the y-ax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927648" y="4623519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287688" y="4191471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55640" y="332657"/>
            <a:ext cx="37353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3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032104" y="188641"/>
            <a:ext cx="4128053" cy="2016224"/>
            <a:chOff x="5508103" y="188640"/>
            <a:chExt cx="4128053" cy="2016224"/>
          </a:xfrm>
        </p:grpSpPr>
        <p:sp>
          <p:nvSpPr>
            <p:cNvPr id="24" name="Rectangle 23"/>
            <p:cNvSpPr/>
            <p:nvPr/>
          </p:nvSpPr>
          <p:spPr>
            <a:xfrm>
              <a:off x="5508103" y="260648"/>
              <a:ext cx="4128053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24128" y="188640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96336" y="1268760"/>
              <a:ext cx="16819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8572858" y="908718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Arrow Connector 29"/>
          <p:cNvCxnSpPr>
            <a:stCxn id="31" idx="1"/>
          </p:cNvCxnSpPr>
          <p:nvPr/>
        </p:nvCxnSpPr>
        <p:spPr>
          <a:xfrm flipH="1" flipV="1">
            <a:off x="2711624" y="4509121"/>
            <a:ext cx="4104456" cy="108883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816081" y="4294838"/>
            <a:ext cx="4322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41335" y="4902260"/>
            <a:ext cx="299954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</a:t>
            </a:r>
            <a:r>
              <a:rPr lang="en-GB" sz="4800" b="1" dirty="0">
                <a:solidFill>
                  <a:srgbClr val="00B050"/>
                </a:solidFill>
              </a:rPr>
              <a:t>3</a:t>
            </a:r>
            <a:r>
              <a:rPr lang="en-GB" sz="4800" b="1" dirty="0"/>
              <a:t>x + </a:t>
            </a:r>
            <a:r>
              <a:rPr lang="en-GB" sz="4800" b="1" dirty="0">
                <a:solidFill>
                  <a:srgbClr val="7030A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0297" r="27781" b="23594"/>
          <a:stretch>
            <a:fillRect/>
          </a:stretch>
        </p:blipFill>
        <p:spPr bwMode="auto">
          <a:xfrm>
            <a:off x="1991544" y="548679"/>
            <a:ext cx="5040560" cy="5320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2999656" y="3140968"/>
            <a:ext cx="43204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31704" y="2708920"/>
            <a:ext cx="0" cy="432048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143672" y="3573017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1206" y="2636913"/>
            <a:ext cx="412805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1 up the y-ax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215680" y="3284984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575720" y="2852936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783632" y="476673"/>
            <a:ext cx="37353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1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032104" y="188641"/>
            <a:ext cx="4001036" cy="2016224"/>
            <a:chOff x="5508103" y="188640"/>
            <a:chExt cx="4001036" cy="2016224"/>
          </a:xfrm>
        </p:grpSpPr>
        <p:sp>
          <p:nvSpPr>
            <p:cNvPr id="23" name="Rectangle 22"/>
            <p:cNvSpPr/>
            <p:nvPr/>
          </p:nvSpPr>
          <p:spPr>
            <a:xfrm>
              <a:off x="5508103" y="260648"/>
              <a:ext cx="4001035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24128" y="188640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596336" y="1268760"/>
              <a:ext cx="14959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7956376" y="908720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>
            <a:stCxn id="30" idx="1"/>
          </p:cNvCxnSpPr>
          <p:nvPr/>
        </p:nvCxnSpPr>
        <p:spPr>
          <a:xfrm flipH="1">
            <a:off x="2495600" y="3392126"/>
            <a:ext cx="4529864" cy="18089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025465" y="3068961"/>
            <a:ext cx="4322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73389" y="3894148"/>
            <a:ext cx="265489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x + </a:t>
            </a:r>
            <a:r>
              <a:rPr lang="en-GB" sz="4800" b="1" dirty="0">
                <a:solidFill>
                  <a:srgbClr val="7030A0"/>
                </a:solidFill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3250" r="28334" b="19657"/>
          <a:stretch>
            <a:fillRect/>
          </a:stretch>
        </p:blipFill>
        <p:spPr bwMode="auto">
          <a:xfrm>
            <a:off x="1775520" y="332657"/>
            <a:ext cx="5184576" cy="567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3791744" y="3501008"/>
            <a:ext cx="1440160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231904" y="3573016"/>
            <a:ext cx="0" cy="504056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99231" y="4667944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3 along the x-ax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89397" y="3573017"/>
            <a:ext cx="471315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Decrease of 1 down the y-axi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655840" y="3573016"/>
            <a:ext cx="576064" cy="9361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303912" y="3789040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98037" y="1613699"/>
            <a:ext cx="21723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FF0000"/>
                </a:solidFill>
              </a:rPr>
              <a:t>-1 ÷ 3 =</a:t>
            </a:r>
            <a:endParaRPr lang="en-GB" sz="4400" b="1" dirty="0">
              <a:solidFill>
                <a:srgbClr val="00B050"/>
              </a:solidFill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6960096" y="128950"/>
            <a:ext cx="4888701" cy="1296144"/>
            <a:chOff x="3819777" y="260648"/>
            <a:chExt cx="4888701" cy="1296144"/>
          </a:xfrm>
        </p:grpSpPr>
        <p:sp>
          <p:nvSpPr>
            <p:cNvPr id="16" name="Rectangle 15"/>
            <p:cNvSpPr/>
            <p:nvPr/>
          </p:nvSpPr>
          <p:spPr>
            <a:xfrm>
              <a:off x="3819777" y="260648"/>
              <a:ext cx="4888701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56176" y="332656"/>
              <a:ext cx="25523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156176" y="972017"/>
              <a:ext cx="25298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08812" y="675022"/>
              <a:ext cx="24400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9264352" y="2011487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264352" y="1939480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9120336" y="1291408"/>
            <a:ext cx="7377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4805" y="2413919"/>
            <a:ext cx="32624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10242737" y="2708921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250640" y="2570675"/>
            <a:ext cx="9955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057150" y="2062788"/>
            <a:ext cx="7377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39616" y="116633"/>
            <a:ext cx="32624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5626000" y="548680"/>
            <a:ext cx="432048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626000" y="476673"/>
            <a:ext cx="5004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47928" y="-171400"/>
            <a:ext cx="7377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-1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7562469" y="223220"/>
            <a:ext cx="3910300" cy="1944216"/>
            <a:chOff x="5598839" y="167560"/>
            <a:chExt cx="3910300" cy="1944216"/>
          </a:xfrm>
        </p:grpSpPr>
        <p:sp>
          <p:nvSpPr>
            <p:cNvPr id="33" name="Rectangle 32"/>
            <p:cNvSpPr/>
            <p:nvPr/>
          </p:nvSpPr>
          <p:spPr>
            <a:xfrm>
              <a:off x="5598839" y="167560"/>
              <a:ext cx="3910300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724128" y="188640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596335" y="1268760"/>
              <a:ext cx="163917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8582894" y="940983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>
            <a:cxnSpLocks/>
            <a:stCxn id="40" idx="1"/>
          </p:cNvCxnSpPr>
          <p:nvPr/>
        </p:nvCxnSpPr>
        <p:spPr>
          <a:xfrm flipH="1" flipV="1">
            <a:off x="2279577" y="3073020"/>
            <a:ext cx="4601873" cy="251159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881450" y="3001013"/>
            <a:ext cx="4967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5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7680355" y="4221088"/>
            <a:ext cx="3380688" cy="1016823"/>
            <a:chOff x="6156355" y="4221088"/>
            <a:chExt cx="3380688" cy="1016823"/>
          </a:xfrm>
        </p:grpSpPr>
        <p:sp>
          <p:nvSpPr>
            <p:cNvPr id="41" name="TextBox 40"/>
            <p:cNvSpPr txBox="1"/>
            <p:nvPr/>
          </p:nvSpPr>
          <p:spPr>
            <a:xfrm>
              <a:off x="6156355" y="4289327"/>
              <a:ext cx="3380688" cy="8309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800" b="1" dirty="0"/>
                <a:t>y =  </a:t>
              </a:r>
              <a:r>
                <a:rPr lang="en-GB" sz="4800" b="1" dirty="0">
                  <a:solidFill>
                    <a:srgbClr val="00B050"/>
                  </a:solidFill>
                </a:rPr>
                <a:t>  </a:t>
              </a:r>
              <a:r>
                <a:rPr lang="en-GB" sz="4800" b="1" dirty="0"/>
                <a:t>x + </a:t>
              </a:r>
              <a:r>
                <a:rPr lang="en-GB" sz="4800" b="1" dirty="0">
                  <a:solidFill>
                    <a:srgbClr val="7030A0"/>
                  </a:solidFill>
                </a:rPr>
                <a:t>5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7374574" y="4725144"/>
              <a:ext cx="288032" cy="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7341558" y="4653136"/>
              <a:ext cx="4138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00B050"/>
                  </a:solidFill>
                </a:rPr>
                <a:t>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230558" y="4221088"/>
              <a:ext cx="58702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1" dirty="0">
                  <a:solidFill>
                    <a:srgbClr val="00B050"/>
                  </a:solidFill>
                </a:rPr>
                <a:t>-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/>
      <p:bldP spid="14" grpId="1"/>
      <p:bldP spid="22" grpId="0"/>
      <p:bldP spid="22" grpId="1"/>
      <p:bldP spid="23" grpId="0"/>
      <p:bldP spid="23" grpId="1"/>
      <p:bldP spid="24" grpId="0"/>
      <p:bldP spid="24" grpId="1"/>
      <p:bldP spid="26" grpId="0"/>
      <p:bldP spid="26" grpId="1"/>
      <p:bldP spid="27" grpId="0"/>
      <p:bldP spid="27" grpId="1"/>
      <p:bldP spid="28" grpId="0"/>
      <p:bldP spid="30" grpId="0"/>
      <p:bldP spid="31" grpId="0"/>
      <p:bldP spid="40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CDCE0"/>
      </a:lt2>
      <a:accent1>
        <a:srgbClr val="415588"/>
      </a:accent1>
      <a:accent2>
        <a:srgbClr val="4294B6"/>
      </a:accent2>
      <a:accent3>
        <a:srgbClr val="087D7C"/>
      </a:accent3>
      <a:accent4>
        <a:srgbClr val="2CB663"/>
      </a:accent4>
      <a:accent5>
        <a:srgbClr val="DF8822"/>
      </a:accent5>
      <a:accent6>
        <a:srgbClr val="BC410A"/>
      </a:accent6>
      <a:hlink>
        <a:srgbClr val="5977C4"/>
      </a:hlink>
      <a:folHlink>
        <a:srgbClr val="A1A9BF"/>
      </a:folHlink>
    </a:clrScheme>
    <a:fontScheme name="Gallery">
      <a:majorFont>
        <a:latin typeface="Century Gothic" panose="020B0502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  <a:lumMod val="108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E050AC27-895F-4B90-991D-A6818FC89AB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32</TotalTime>
  <Words>2105</Words>
  <Application>Microsoft Office PowerPoint</Application>
  <PresentationFormat>Widescreen</PresentationFormat>
  <Paragraphs>286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 CENA</vt:lpstr>
      <vt:lpstr>Arial</vt:lpstr>
      <vt:lpstr>Calibri</vt:lpstr>
      <vt:lpstr>Cambria Math</vt:lpstr>
      <vt:lpstr>Century Gothic</vt:lpstr>
      <vt:lpstr>Corbel</vt:lpstr>
      <vt:lpstr>Times New Roman</vt:lpstr>
      <vt:lpstr>Gallery</vt:lpstr>
      <vt:lpstr>Equation</vt:lpstr>
      <vt:lpstr>Types of functions and implied domai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allel and Perpendicular Lines.</vt:lpstr>
      <vt:lpstr>Parallel and Perpendicular Lines.</vt:lpstr>
      <vt:lpstr>Parallel and Perpendicular Lines.</vt:lpstr>
      <vt:lpstr>Parallel and Perpendicular Lines.</vt:lpstr>
      <vt:lpstr>Parallel and Perpendicular Lines.</vt:lpstr>
      <vt:lpstr>Parallel and Perpendicular Lines.</vt:lpstr>
      <vt:lpstr>Parallel and Perpendicular Lines.</vt:lpstr>
      <vt:lpstr>Parallel and Perpendicular Lines.</vt:lpstr>
      <vt:lpstr>Parallel and Perpendicular Lines.</vt:lpstr>
      <vt:lpstr>Piecewise-defined functions</vt:lpstr>
      <vt:lpstr>Piecewise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ecewise-defined functions</dc:title>
  <dc:creator>Lyn ZHANG</dc:creator>
  <cp:lastModifiedBy>Lyn ZHANG</cp:lastModifiedBy>
  <cp:revision>17</cp:revision>
  <dcterms:created xsi:type="dcterms:W3CDTF">2021-07-02T02:45:32Z</dcterms:created>
  <dcterms:modified xsi:type="dcterms:W3CDTF">2023-10-16T00:31:41Z</dcterms:modified>
</cp:coreProperties>
</file>